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notesSlides/notesSlide20.xml" ContentType="application/vnd.openxmlformats-officedocument.presentationml.notesSlide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notesSlides/notesSlide21.xml" ContentType="application/vnd.openxmlformats-officedocument.presentationml.notesSlide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notesSlides/notesSlide22.xml" ContentType="application/vnd.openxmlformats-officedocument.presentationml.notesSlide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notesSlides/notesSlide23.xml" ContentType="application/vnd.openxmlformats-officedocument.presentationml.notesSlide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notesSlides/notesSlide24.xml" ContentType="application/vnd.openxmlformats-officedocument.presentationml.notesSlide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notesSlides/notesSlide25.xml" ContentType="application/vnd.openxmlformats-officedocument.presentationml.notesSlide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notesSlides/notesSlide26.xml" ContentType="application/vnd.openxmlformats-officedocument.presentationml.notesSlide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notesSlides/notesSlide27.xml" ContentType="application/vnd.openxmlformats-officedocument.presentationml.notesSlide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notesSlides/notesSlide28.xml" ContentType="application/vnd.openxmlformats-officedocument.presentationml.notesSlide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notesSlides/notesSlide29.xml" ContentType="application/vnd.openxmlformats-officedocument.presentationml.notesSlide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notesSlides/notesSlide30.xml" ContentType="application/vnd.openxmlformats-officedocument.presentationml.notesSlide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notesSlides/notesSlide31.xml" ContentType="application/vnd.openxmlformats-officedocument.presentationml.notesSlide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notesSlides/notesSlide32.xml" ContentType="application/vnd.openxmlformats-officedocument.presentationml.notesSlide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notesSlides/notesSlide33.xml" ContentType="application/vnd.openxmlformats-officedocument.presentationml.notesSlide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89" r:id="rId2"/>
    <p:sldId id="301" r:id="rId3"/>
    <p:sldId id="290" r:id="rId4"/>
    <p:sldId id="302" r:id="rId5"/>
    <p:sldId id="298" r:id="rId6"/>
    <p:sldId id="303" r:id="rId7"/>
    <p:sldId id="297" r:id="rId8"/>
    <p:sldId id="304" r:id="rId9"/>
    <p:sldId id="296" r:id="rId10"/>
    <p:sldId id="305" r:id="rId11"/>
    <p:sldId id="291" r:id="rId12"/>
    <p:sldId id="306" r:id="rId13"/>
    <p:sldId id="299" r:id="rId14"/>
    <p:sldId id="307" r:id="rId15"/>
    <p:sldId id="300" r:id="rId16"/>
    <p:sldId id="308" r:id="rId17"/>
    <p:sldId id="292" r:id="rId18"/>
    <p:sldId id="309" r:id="rId19"/>
    <p:sldId id="293" r:id="rId20"/>
    <p:sldId id="310" r:id="rId21"/>
    <p:sldId id="295" r:id="rId22"/>
    <p:sldId id="311" r:id="rId23"/>
    <p:sldId id="312" r:id="rId24"/>
    <p:sldId id="294" r:id="rId25"/>
    <p:sldId id="281" r:id="rId26"/>
    <p:sldId id="278" r:id="rId27"/>
    <p:sldId id="279" r:id="rId28"/>
    <p:sldId id="280" r:id="rId29"/>
    <p:sldId id="282" r:id="rId30"/>
    <p:sldId id="283" r:id="rId31"/>
    <p:sldId id="284" r:id="rId32"/>
    <p:sldId id="285" r:id="rId33"/>
    <p:sldId id="286" r:id="rId34"/>
  </p:sldIdLst>
  <p:sldSz cx="9144000" cy="6858000" type="screen4x3"/>
  <p:notesSz cx="7099300" cy="10234613"/>
  <p:defaultTextStyle>
    <a:defPPr>
      <a:defRPr lang="de-DE"/>
    </a:defPPr>
    <a:lvl1pPr algn="l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33CC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53" autoAdjust="0"/>
    <p:restoredTop sz="94660"/>
  </p:normalViewPr>
  <p:slideViewPr>
    <p:cSldViewPr>
      <p:cViewPr varScale="1">
        <p:scale>
          <a:sx n="93" d="100"/>
          <a:sy n="93" d="100"/>
        </p:scale>
        <p:origin x="240" y="3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151EA2AC-83A9-48B2-BFF7-A133A379186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spcBef>
                <a:spcPct val="0"/>
              </a:spcBef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A2B15D3C-7601-4DD1-A6E1-79F363C8254B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spcBef>
                <a:spcPct val="0"/>
              </a:spcBef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444" name="Rectangle 4">
            <a:extLst>
              <a:ext uri="{FF2B5EF4-FFF2-40B4-BE49-F238E27FC236}">
                <a16:creationId xmlns:a16="http://schemas.microsoft.com/office/drawing/2014/main" id="{E067E8E3-B989-4C4C-BFF3-4893CC8640B5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spcBef>
                <a:spcPct val="0"/>
              </a:spcBef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445" name="Rectangle 5">
            <a:extLst>
              <a:ext uri="{FF2B5EF4-FFF2-40B4-BE49-F238E27FC236}">
                <a16:creationId xmlns:a16="http://schemas.microsoft.com/office/drawing/2014/main" id="{16685BF9-2529-46D2-91DA-B04A9F24FD7D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spcBef>
                <a:spcPct val="0"/>
              </a:spcBef>
              <a:defRPr sz="1300"/>
            </a:lvl1pPr>
          </a:lstStyle>
          <a:p>
            <a:fld id="{1E0D542F-FFEF-48FA-BD45-E8D3F2218932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6T05:11:46.812"/>
    </inkml:context>
    <inkml:brush xml:id="br0">
      <inkml:brushProperty name="width" value="0.07938" units="cm"/>
      <inkml:brushProperty name="height" value="0.07938" units="cm"/>
      <inkml:brushProperty name="color" value="#FF3300"/>
      <inkml:brushProperty name="fitToCurve" value="1"/>
    </inkml:brush>
  </inkml:definitions>
  <inkml:trace contextRef="#ctx0" brushRef="#br0">373 0 39,'5'1'22,"-5"-1"-2,0 0-2,1 8-3,-2-8-3,5 9-1,-8-6-2,8 8-2,-5-5-1,4 7-1,-5-2-1,7 3 0,-8-2 0,6 5-2,-3-1 1,3 7-1,-1-2-1,1 4 0,0-1 0,0 3 0,0 2 0,0 0 0,-2-2 0,1 2 0,-1-1-1,-1-1 1,0-1-1,0 4 1,0-2-1,0 2 0,-1 0 1,2 2-1,-2-1 0,1 1 1,-2-5 0,2 0-1,-3 4 1,3-7 0,-3 0 0,2 2 0,-1 1 0,1 1-1,-1 1 1,-2-2 0,0 0 0,3 2-1,-2-1 1,-2-3-1,2 0 1,3-4-1,-3 2 0,-1 0 1,2-2-1,0 0 0,1-1 1,-2 1-1,-2-1 0,4 0 1,-1-1-2,-1-2 1,-1-2 0,2 2 0,1-8 0,1-1 0,0 1-1,0-6 0,0 1-2,0-8-3,7 5-5,-11-14-13,5-4-15,5 5-2,-6-13 2,8 6 1</inkml:trace>
  <inkml:trace contextRef="#ctx0" brushRef="#br0" timeOffset="859">3 851 51,'3'3'23,"-5"0"1,1-3-5,2 6-3,-5-9-3,10 9-3,-6-9-1,4 9-2,-1-6-1,4 3-1,-1-3-1,4 6 0,-3-6-1,5 6-1,5-6 1,-1 3-1,4-1 0,0 1 0,0-3-1,5 3 0,-2-3 0,0 1 1,-4-1-2,-2 0 1,3 2 0,0-2-1,-2-3 1,1 1-1,-2-1 1,-1-1-1,3 0 1,-4 0-1,0-1 1,2 2-1,-4 0 0,2 0 1,2-1-1,-5 2 1,-1-2-1,2 1 1,0 0-1,-3 0 1,0-1-1,-3 3 0,-4-4 0,3 4 0,1-2 1,-3 1-1,1 1 0,4 1 1,-4 0-1,4-2 0,3 4 0,-3-2 1,2 0-1,0-2 1,1 1-1,0 1 0,0 0 0,2 0 0,-2 0 0,4 0 0,-4 1 0,-1 1-1,1-1 1,-3 1 1,-1-2-1,-4 0 0,1 1 0,-4-1-1,1-1 1,-4 1-2,2 1-2,-3-4-2,6 8-6,-10-8-23,2 1-5,4 4-2,-6-5 1</inkml:trace>
  <inkml:trace contextRef="#ctx0" brushRef="#br0" timeOffset="3906">350 2024 36,'2'-7'19,"-10"-9"-2,11 7 1,-6 0-5,3-2-2,5 5-2,-5-3-1,4 3-2,-1 3 0,8 3-1,-2 0-2,2 0 0,3 0-1,4 3 0,-4 0-1,6 3 0,-8 0 1,0 6-1,-4-1 0,-4 2 0,-5 1 0,1 4 1,-11-3 0,5 2-1,-6 0 0,-2-4 0,0 0 0,1-4-1,-4-3 1,3 0 0,0-6-1,-1-3 1,0-3 0,4-3 0,-1-2 0,2 0 0,4-2 1,0 2-1,2-3 0,4 1-1,-2-1 1,4 3 0,-1-1 0,2 5 0,3-2 0,-1 3 0,4 1 0,-1 2 0,1 3-1,-1 1 0,2 2 0,1 1 0,3 0 1,-4 1-1,0 1 0,0 0 0,-4 1 0,-1 1 0,-5 3 1,-1 2-1,-9 1 1,1 4-1,-5-3 0,-2 1 1,-1-1-1,-3-3 1,3-6 0,0 0-1,2-6 0,4 0 1,3-6-1,4 0 1,-1-5-1,10 2 0,-1-1 0,3-3 0,2 1 0,1 2 0,3-1 0,-6 0-2,7 5-1,-6-6-5,9 14-12,-2-4-18,-4-4-1,2 6 0,-2-3-1</inkml:trace>
  <inkml:trace contextRef="#ctx0" brushRef="#br0" timeOffset="10328">376 2915 25,'2'0'13,"-8"-3"-2,4 3-1,-4-3-1,3 2-2,0-1 0,-2 1 0,2-1-1,-4-2-1,5 4 1,-4-8 0,3 5 0,-3-3 0,4 6-1,-5-6 0,5 3 0,-7 0-1,6 0 0,-3 3-2,1 0-1,-3 0 1,4 0-1,-4 3 0,2-3-1,0 3 1,0 0-1,-2 3 1,0 0-1,2 2 1,-1-4 0,1 4-1,-2-4 1,2 4 0,-2-3-1,2-1 1,1 2-1,-1-1 0,2 2 0,-2-1 1,2 4-2,-2-6 2,3 5-1,-1-4 0,1 1 0,1 0 0,1 0 0,-1-1 1,-1 1-1,3 0 0,0 0 0,-2 0 1,2 0-1,-1 3 0,1-3 1,0 3-1,0-3 0,0 0 0,0 1 0,1 2 1,-1 0-1,2-3 1,0 3-1,-1-3 0,1 3 0,1-3 1,0 0-1,0 3 0,1-3 0,1-1 0,-2 1 0,2 0 2,-1 0-2,1 2 1,1-1-1,2-2 1,-2 3 0,0-4-1,0 2 1,2-1-1,-1-2 1,-1 0-1,2-2 0,0 1 1,1-2-1,-1 1 1,-1-2-1,1 2 0,1-1 0,-1 3 0,1-3 1,-1 0-1,-1 2 0,1-2 0,1 3 1,0-3-1,-1-1 1,-1-1-1,1 0 0,-2 2 1,0-1-1,1-2 1,-1 0-1,-3 0 1,1 0 0,-1-5 0,2 5-1,-2-6 2,2 5-1,-1-3 0,-1 1 0,0-1 0,-1 1-1,1-2 1,1 0 0,-2 1 0,3-5-1,-4 1 0,2-1 1,-1 0-1,4 0 1,-3 1-1,0 2 0,-3-2 1,5 5-1,-5-1 1,1 2 0,-2-3 0,1 4 0,-2-2 1,-1 0-2,3 0 1,-2 1 0,-1-3 0,2 4-1,-1-2 0,-2 0 1,2 1-1,1 2 0,-2-3 0,-2 2 0,3-6 0,1 4 1,-1 0-1,-1-3 1,0 2-1,3-1 1,-3 2-1,0-2 0,0 4 0,-1-1 0,0-1 1,1 2-1,-1-1 0,1 0 0,-3-1 1,3 3-1,0 0 1,-2 2-1,-1-2 0,0 1 0,0 1 0,-2-1 0,0 2 0,-4-1 0,0 1-2,-5 0-2,2 6-1,-8-6-5,7 12-17,-7 3-13,-10-1 1,2 4-2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6T05:11:49.250"/>
    </inkml:context>
    <inkml:brush xml:id="br0">
      <inkml:brushProperty name="width" value="0.07938" units="cm"/>
      <inkml:brushProperty name="height" value="0.07938" units="cm"/>
      <inkml:brushProperty name="color" value="#FF3300"/>
      <inkml:brushProperty name="fitToCurve" value="1"/>
    </inkml:brush>
  </inkml:definitions>
  <inkml:trace contextRef="#ctx0" brushRef="#br0">49 24 37,'-6'4'23,"-5"-6"0,0 0-2,7 6-1,-4-9-4,8 11-1,-9-11-4,14 10 0,-10-10-4,10 10 0,-4-10-1,8 7-1,-1-7 0,7 5-1,-3-3-1,8 3 0,2-1-1,7-1 0,-3 4 0,5-2 0,1 1-1,-2-1 0,7 2 0,0-1 1,-1 4-1,3-2-1,1-3 1,-1 6-1,-2-3 1,1 0 0,1 0 0,-3 0-1,-3-3 1,-4 2 0,-2-1-1,-2 1 1,-4-2-1,-3 0 1,-1-2 0,-1 4-1,-1-4 1,-1-1-1,3 0 0,-2-1 1,0-1-1,2 1 0,-2-3 1,-2 1-1,0 2 1,-2-1-1,-5 2 0,0 0 0,-1 3-2,-4-3 1,1 5 0,-5-5-3,4 6-3,-7-9-7,9 7-23,-12 2-8,-6-3 2,-4 2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6T19:57:02.12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26 0 17,'6'5'17,"-12"-10"-2,7 8-1,-4-3-4,5 2-1,-1 1-1,1 0-1,1 3-1,1-4-1,0 7-1,1-3-1,-1 6-1,1-5 0,-1 5 0,1-5-1,-2 2 0,0-3 1,-2 0-1,0 0 1,-1-3-1,-1 0 1,-3-3 0,-2 6-1,-2-3 1,-1-1 0,-4-2-1,0 0 1,-2-2-1,3-1 0,-1 0 0,1-6 0,-1 6-1,-1-7 1,4 7-1,1-3 0,3 4 0,0-1 0,2 0 0,1 3 0,3-3 1,6 3-1,-3-5 1,6 5-1,-1-6 0,4 3 0,3 0 0,-2-3 1,2 3-1,-4 0 0,2 3 0,-4 0 0,0 0-1,-3 3 1,-5 0-1,2 3-1,-3 0-1,1 0-3,-5-3-5,4 2-7,0 7-10,-9-12-2,9 18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6T19:57:0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 99 29,'16'-9'18,"-10"-3"-5,5 3-3,-1 2-3,-3 1-3,2 0 1,-3 3-2,3 0 0,-4 6 0,-1 0 0,-1-3-1,0 3 1,-3-3 1,1 3-1,-1-3 1,2 6 0,-5-6 0,1 3 0,0 1 0,-1 1-2,-3 0 0,1 0 0,-2-1 0,-4 1-1,4-4 0,-3 2-1,2 0 1,-2-1 0,4 0 0,-1 0 0,2-2 0,4 0 1,-2-6-1,3 0 1,0-1-1,1 1 1,1-6-1,2 5 1,2-5 0,3 6-1,-2-3 1,5 1-1,-4 0 0,3 2 0,-3-1-1,1 4 0,-5 0 0,-1 3-2,0 3 0,-4-3-3,1 6-5,-9 0-12,-2-3-10,8 8-1,-13-8 1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6T05:52:41.140"/>
    </inkml:context>
    <inkml:brush xml:id="br0">
      <inkml:brushProperty name="width" value="0.07938" units="cm"/>
      <inkml:brushProperty name="height" value="0.07938" units="cm"/>
      <inkml:brushProperty name="color" value="#008000"/>
      <inkml:brushProperty name="fitToCurve" value="1"/>
    </inkml:brush>
    <inkml:brush xml:id="br1">
      <inkml:brushProperty name="width" value="0.07938" units="cm"/>
      <inkml:brushProperty name="height" value="0.07938" units="cm"/>
      <inkml:brushProperty name="color" value="#FF3300"/>
      <inkml:brushProperty name="fitToCurve" value="1"/>
    </inkml:brush>
  </inkml:definitions>
  <inkml:trace contextRef="#ctx0" brushRef="#br0">3225 535 29,'3'-10'11,"-6"-5"0,3 8-2,-5-2-2,2 5-1,-4-1-2,2 5-2,-2 0 0,1 3-2,-1 2 1,1 1-1,-5 4 0,4 3 0,1 5 0,-7 4 1,-1 9-1,-2 5 0,0 8 0,-3 2 0,1 5 0,0 1 0,5-2 0,4-5-1,4-5 1,5-11-1,6-9 1,9-7-1,1-16 1,7-7-1,3-11 1,2-7 0,2-10 0,-3-6 0,1-3 0,-4-3 1,-2 4-1,-6-1 0,-3 5 1,-4 5-1,-4 6 1,-2 7-1,-5 7 1,1 5-1,-2 6 0,-2 8 2,1 6-2,1 6 0,0 9 0,1 10 1,1 5-1,-1 6 0,2 12 0,-1 2 1,0 10-1,-4 6 0,1 2 1,-2 3-1,0 5 1,0-3-1,-3-3 0,0-2 1,-1-8-1,1-2 1,-3-10-1,2-8 1,-4-12 0,1-6 0,-3-10 0,-1-9 1,1-8-1,-3-12 0,3-5-1,-2-10 1,3 1 0,-1-10 0,2 1 0,4-6 2,4 3-1,2-1 1,4-2 0,0-2 1,7 2-1,3-4 1,7 3-1,3 1 0,7 3 0,0 0-1,7 5 0,0 2 0,3 3-1,0 8 0,3 0 0,-6 6-1,-2 0-1,0 6-1,-4-3-5,4 2-10,1 5-14,-12-15-1,10 10 1</inkml:trace>
  <inkml:trace contextRef="#ctx0" brushRef="#br0" timeOffset="953">4097 0 22,'1'3'13,"-11"-1"0,-1 14-1,-2 4-4,-6 13 0,1 8 1,-10 12-2,4 14-1,-8 4-1,-2 5 0,0 8-2,-2 4 1,5-7-2,4 1-1,7-12-1,2-12-4,13-6-5,7-5-13,-2-28-5,24 1-1</inkml:trace>
  <inkml:trace contextRef="#ctx0" brushRef="#br0" timeOffset="1313">4104 513 39,'10'21'20,"11"8"-3,-6 4 0,0 2-4,4 2-2,-7-4-3,7 7-2,-6-6-1,4 0-2,-4-4 0,0 0-2,-1-10-1,3 1 0,-3-6-1,-6-5-2,6-1-5,-9-6-9,-5-9-15,10 9 1,-17-15-1</inkml:trace>
  <inkml:trace contextRef="#ctx0" brushRef="#br0" timeOffset="1625">3898 1025 45,'6'-21'22,"15"-1"1,7-10-6,8-8-4,10-4-1,2-6-4,7 3-2,-3-7-2,3 5-2,-5-1-1,-4 6-3,-6 9-2,-10-5-5,-1 11-6,-5 4-7,-9-5-12,10 14 2,-21-10 0</inkml:trace>
  <inkml:trace contextRef="#ctx0" brushRef="#br0" timeOffset="1953">4796 91 42,'7'33'17,"5"11"-1,-2 4 0,2 8-3,-2 9-2,-5-2-3,-1 8-1,-5-2-1,-4 7-2,-8-8 0,-3 5-2,-9-4 1,-4-1-2,-5-4 1,-3 1-2,-4-9-3,-1-7-4,7-7-11,-1-1-14,-7-23-1,15 5 0</inkml:trace>
  <inkml:trace contextRef="#ctx0" brushRef="#br1" timeOffset="5360">0 1173 38,'27'-35'16,"1"-6"-2,7-8-2,1-5-2,5-8-5,4-1 0,-4-3-2,4-2-1,-4-1-1,1-3 0,-7 3 0,2 3-1,-9 6 1,-7-1 0,-2 4 0,-5 9-1,-6 0 1,-2 12 0,-4 3-1,-2 7 1,-2 2 0,-1 10-1,0 5 0,0 6 1,-2 6-1,-1 6 1,-2 8-1,-1 7 0,-2 5 0,-3 2 0,-4 13 0,4 3 0,-6 5 0,3 4 0,-4 1 0,0 5 1,6 5-1,-4 5 0,3-1 1,1 2-1,2 4 1,-1 2-1,1 5 1,3 0-1,-2-4 1,1 1-1,-2-3 1,1-4-1,0-11 1,1-3 0,2-7-1,0-10-2,3-10-2,-2-9-5,4-9-8,7 2-13,-12-21 1,15 8 0</inkml:trace>
  <inkml:trace contextRef="#ctx0" brushRef="#br1" timeOffset="5985">27 1332 53,'16'-9'19,"6"2"1,3-4-4,5-3-5,3 3-3,-1-8-2,5 7-3,-1-4-1,2 3-1,-1-2-1,3 1-1,2-1-2,-1-3-5,-1 4-7,2 0-10,-7-15-8,8 14 3</inkml:trace>
  <inkml:trace contextRef="#ctx0" brushRef="#br1" timeOffset="6328">1204 111 15,'-17'-3'14,"12"8"-2,-9-2-1,4 9-4,-8 4-2,3 12 0,-4 5 1,-2 12-1,-4 10 2,-4 6-2,-1 10 0,-3 5 0,4 12-1,-1-4-1,-1 1 0,9-2-1,1-7-2,9-5-4,5-13-4,7-9-8,19-4-13,-13-24 1,24 1 1</inkml:trace>
  <inkml:trace contextRef="#ctx0" brushRef="#br1" timeOffset="6703">1264 416 16,'9'16'24,"-9"2"-8,5 7 0,1 6-2,0 3-1,3 11-1,-8 1-3,8 8-2,-6-1-2,7 3-1,-4-6-2,-1 0 0,3-6-1,0-4-1,2-7-1,-1-11-2,3 0-7,-3-7-10,-8-15-12,11 8 1,-13-17 1</inkml:trace>
  <inkml:trace contextRef="#ctx0" brushRef="#br1" timeOffset="7031">1033 1103 28,'3'-18'29,"15"-1"-8,1-9-2,7-7-4,11-8-5,-2-6-2,8-2-2,-1-2-3,3-1-1,-2 1-1,0 0-1,-1 6-2,-10 1-2,1 10-4,-8-6-3,5 7-4,-8 3-6,-3-3-3,5 11-6</inkml:trace>
  <inkml:trace contextRef="#ctx0" brushRef="#br1" timeOffset="7328">1763 83 27,'2'13'16,"8"13"1,-1-2-1,3 8-1,3 5-3,-2 8-2,0 11-1,-5 6-2,-1 7-2,-2 7 0,-4 10-3,-4-4 1,0 6-2,-3-1 1,0-6-2,-4-5 1,1-4-1,-1-9 0,-4-7-1,3-3-4,-6-13-4,4-5-7,-3-3-8,-12-14-9,10 4 2</inkml:trace>
  <inkml:trace contextRef="#ctx0" brushRef="#br1" timeOffset="7906">2237 785 39,'-3'-3'20,"5"5"-2,-2-2-1,0-2-3,10 2-3,-3-3-3,8 5-1,3-7-3,4 4 0,3-9-1,6 5-1,2-5 0,1 2-1,3-2-1,-1 1-3,-4 1-1,-7-1-7,4 4-9,0 10-14,-17-11 2,6 10 0</inkml:trace>
  <inkml:trace contextRef="#ctx0" brushRef="#br1" timeOffset="8328">2156 1031 21,'-6'-3'21,"16"6"0,-4-5-4,7 1-2,7 1-2,-4-5-1,14 5-3,-8-4-1,10 5-3,-6-2-1,6 2-3,-2-2-1,-1-1-5,-1 4-14,8 4-13,-18-12-1,10 9 1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6T05:52:32.593"/>
    </inkml:context>
    <inkml:brush xml:id="br0">
      <inkml:brushProperty name="width" value="0.07938" units="cm"/>
      <inkml:brushProperty name="height" value="0.07938" units="cm"/>
      <inkml:brushProperty name="color" value="#333399"/>
      <inkml:brushProperty name="fitToCurve" value="1"/>
    </inkml:brush>
  </inkml:definitions>
  <inkml:trace contextRef="#ctx0" brushRef="#br0">357 680 28,'-9'-11'20,"11"11"-2,-7-3-4,4 6-2,-5 5-1,1 1-3,4 10-1,-7-1-1,7 11 0,-6-2-1,4 14-1,-3-4 0,4 5-1,-2 5 0,-1 2-1,1-4-1,2 2 0,-4-5 0,3-3-1,2-5 1,-2-5-1,2-8-1,1-6 0,1 1-2,-2-7-1,5 2-4,-8-3-6,2-5-11,8 6-8,-15-15 1,12 9 0</inkml:trace>
  <inkml:trace contextRef="#ctx0" brushRef="#br0" timeOffset="438">0 1155 26,'5'7'20,"-1"-7"-1,8 2-2,4-2-1,0-3-1,11 3-1,0-7-4,7 1-2,-2 0-3,8-6-1,-3 2-2,3-2-1,3-1-1,0 0 0,0 1-2,-4 3 0,-2 0-5,-6 0-10,-3-5-15,4 14-2,-14-12 2</inkml:trace>
  <inkml:trace contextRef="#ctx0" brushRef="#br0" timeOffset="891">1235 0 21,'-12'9'15,"5"14"-3,-5-2-1,1 10 0,0 2-2,-3 7 1,0 3-3,-1 2-1,1 10-1,-3-1-1,-1 8 1,-3 2-1,0 9-1,-2-1 0,2 1 0,-6-5-1,10 2 0,-3-7-1,4 3 1,1-11-1,5-5-1,-1-8 1,4-2 0,6-8-1,-1-5 0,1-9 0,2-7 0,2-5 0,3-9 1,4-3 0,1-5 0,5-7 0,2-6 0,3-3 0,5-3 1,1-2-1,-1 1 1,3-4 0,-1 2 0,-2-2 0,3 9-1,-4-1 1,-2 4 0,-3 2-1,-4 3 0,2 4 0,-4 3-1,-3 4 1,-1 6-1,-1-2 1,0 4-1,-5 4 1,2 0-1,-3 4 1,3 2 1,-4 2-2,1 1 1,-3 7 0,0 0 0,-2 2-1,-2 4 1,-1 3 0,1 3 0,-4-1 0,3-1-1,0 1 1,2-2-1,-1-4 2,1 2-3,0-7 1,-3-4-2,6 1-2,-2-6-4,5 5-9,-3 1-14,0-12-6,9 6 2,-9-9 0</inkml:trace>
  <inkml:trace contextRef="#ctx0" brushRef="#br0" timeOffset="1797">2085 125 39,'-17'23'13,"-6"4"1,-1 4-2,-3 7 1,-1 3-4,-3 5 0,0 1-2,0 6-1,-2 2-1,4 4-1,-2 0-1,3 6 0,-2-7 0,6 6-1,1-6 0,3 1-1,0-3 1,6-2-1,1-2 0,7-5-1,0-5 0,6-3 0,3-4-1,3-4-1,7-8-2,2-8-5,7-5-12,7 5-12,-9-19 1,17 7 0</inkml:trace>
  <inkml:trace contextRef="#ctx0" brushRef="#br0" timeOffset="2282">2140 738 43,'11'11'30,"-6"-5"-10,-1 6-3,5 3-5,-3 2-2,6 7-2,-5-5-2,10 10-2,-7-2-1,3 2 0,-1 2-1,4 1-1,1 1 0,-1 1-1,-1-4 1,-3-2-2,4-1 0,-10-7-3,9 1-4,-11-6-8,-2-9-12,5 4-6,-14-12 0,7 7 1</inkml:trace>
  <inkml:trace contextRef="#ctx0" brushRef="#br0" timeOffset="2625">2008 1230 44,'10'-10'29,"-1"-9"-6,7-5-3,8 1-5,-3-11-4,14 3-2,-4-10-3,11 3-2,-2-5-2,6 9-1,-6-7-1,3 6-1,-2 4-2,-7-1-4,5 11-4,-11-6-8,-3-2-12,3 13-4,-10-12 1</inkml:trace>
  <inkml:trace contextRef="#ctx0" brushRef="#br0" timeOffset="2953">2816 247 27,'6'1'20,"13"14"0,-8 0-4,6 7-1,-2 9-2,0 4-3,-2 9-2,-1 4 0,2 7-3,-7 4-1,3 2 0,-10 0-2,2 0 0,-4 1 0,-4-2-1,0 1 0,-10-4 0,1-6-1,-5 1-1,-3-5-1,-5-3-3,3-3-4,-7-7-10,-8-12-15,13 7 0,-15-13 1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6T05:50:24.687"/>
    </inkml:context>
    <inkml:brush xml:id="br0">
      <inkml:brushProperty name="width" value="0.07938" units="cm"/>
      <inkml:brushProperty name="height" value="0.07938" units="cm"/>
      <inkml:brushProperty name="color" value="#FF3300"/>
      <inkml:brushProperty name="fitToCurve" value="1"/>
    </inkml:brush>
  </inkml:definitions>
  <inkml:trace contextRef="#ctx0" brushRef="#br0">0 1327 40,'8'1'19,"-4"-8"-2,12-6-1,4-6-1,6-9-2,7-5-2,2-11-3,10-3-2,4-10-1,5-2-2,-3-5-1,6-4 0,-3-6-1,-2 4 0,-5-4 0,-1 1-1,-11-1 1,-1 2-1,-4 3 1,-8 5-1,-1 2 0,-9 9 1,0 6-1,-8 7 1,-4 7-1,-3 5 0,-6 6 0,3 7 0,-7 3 0,0 6 0,-4 6 0,3 0-1,-3 9 1,1 3-1,-2 10 1,-4 6-1,3 4 2,-3 5-2,1 7 2,-1 4-2,-1 5 1,3 9 1,2-2-1,-3 5 0,2 7 0,6 6 1,-4 1-1,3 5 0,0 1 2,-2 2-1,1 0 0,2-4-1,-5 0 1,6-5 1,-1 0-1,-3-5 0,5-4-1,1-7 0,0-5 0,-1-7 1,5-6-1,-3-6 0,3-7-2,1-9-2,3-4-2,-7-12-5,9-2-14,3-1-10,-10-19 0,11 6 0</inkml:trace>
  <inkml:trace contextRef="#ctx0" brushRef="#br0" timeOffset="703">11 1536 28,'4'-2'32,"17"9"3,1-7-16,0-10-1,15 7-2,-6-13-5,15 6-2,-4-11-2,5 7-3,2-10-1,0 0-2,1 4 0,-3-4-2,2 4-1,-3-2 0,2 4-1,-4-4-1,2 6-2,-11-3-2,7 6-6,-8-1-11,-7-6-9,7 10 0,-15-13 0</inkml:trace>
  <inkml:trace contextRef="#ctx0" brushRef="#br0" timeOffset="1141">1503 69 25,'-2'6'26,"-8"-12"-10,3 6-2,-2 3-1,-3 3-4,2 8-2,-2 0-1,-3 11-1,-3 1 0,-3 14-1,-2-1 0,2 17 0,-10 3 0,6 6-1,-5 7 0,1 6-1,-1 0 0,2-2 0,-2-3 0,8-2 0,3-6-1,4-4 0,3-9 0,8-10 0,5-3-1,4-7 0,5-6-2,2-2-1,7-4-3,-6-11-3,7 2-11,0 0-13,-9-15-1,11 7 1</inkml:trace>
  <inkml:trace contextRef="#ctx0" brushRef="#br0" timeOffset="1641">1590 442 34,'2'33'30,"-10"-4"-13,7 9 1,7 9-3,-3 0-3,7 10-2,-5-2-1,9 4-2,-2-1-1,5 3-2,-1-8-1,5-6-1,-7-5 1,6-4-1,-6-7-1,3-7-2,-5-5-3,-2-10-1,-1 1-5,-9-7-12,-9-13-13,9 8-1,-12-10 1</inkml:trace>
  <inkml:trace contextRef="#ctx0" brushRef="#br0" timeOffset="1984">1396 1240 7,'-9'-9'32,"17"3"3,-7-11 0,2-7-15,18 1-1,-11-15-6,17 5-2,-5-12-3,14 4-3,-5-5-1,4-1-1,7-3-1,-5 7-2,1-1 1,-1 2-2,-3 3 0,-2 4-1,-3 1-1,-4 4-3,-1 9-3,-11-5-7,7 5-13,-3 8-8,-8-8-1,10 8 3</inkml:trace>
  <inkml:trace contextRef="#ctx0" brushRef="#br0" timeOffset="2344">2310 81 8,'-3'-6'28,"16"20"2,-14-5-8,5-1-6,4 15-1,-4-4-3,8 18-2,-8 0-1,10 17-1,-8 3-2,5 15 0,-5 3-2,6 11-1,-6-3-2,-1 3 1,-1-1-1,0-3 0,-4-8 0,0-8-1,0-7 1,-6-8 0,-1-4-1,-5-9-1,-1-4-1,-12-10-1,3 3-3,-13-13-4,6 9-4,-11-12-7,3 0-9,6 10-6,-11-14 1</inkml:trace>
  <inkml:trace contextRef="#ctx0" brushRef="#br0" timeOffset="2984">2852 820 11,'7'10'32,"-8"-14"2,11 8 2,3-2-18,4-13-1,15 8-4,-2-8-2,20 5-3,-4-9-2,9 3-2,0-2-2,4 3-1,-12 1 0,-2 3-1,-7 1-2,-10 0-1,-3 6-2,-11-6-4,3 9-6,-15-6-9,2-3-11,1 15-3,-13-9 2</inkml:trace>
  <inkml:trace contextRef="#ctx0" brushRef="#br0" timeOffset="3375">2881 1108 22,'6'12'33,"-9"-18"2,11 3-11,8-2-3,-1-8-3,17 4-4,-6-7-2,15 4-3,-1-5-4,7 4-2,2-2-1,0 3 0,-3 5-2,0-1-1,-2 3-1,-10-1-1,3 6-3,-9-3-3,9 6-6,-13-6-12,1 0-10,8 3-2,-9-6 4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1-06T05:51:00.500"/>
    </inkml:context>
    <inkml:brush xml:id="br0">
      <inkml:brushProperty name="width" value="0.07938" units="cm"/>
      <inkml:brushProperty name="height" value="0.07938" units="cm"/>
      <inkml:brushProperty name="color" value="#008000"/>
      <inkml:brushProperty name="fitToCurve" value="1"/>
    </inkml:brush>
    <inkml:brush xml:id="br1">
      <inkml:brushProperty name="width" value="0.07938" units="cm"/>
      <inkml:brushProperty name="height" value="0.07938" units="cm"/>
      <inkml:brushProperty name="color" value="#333399"/>
      <inkml:brushProperty name="fitToCurve" value="1"/>
    </inkml:brush>
  </inkml:definitions>
  <inkml:trace contextRef="#ctx0" brushRef="#br0">343 667 30,'-3'-11'9,"3"0"-2,0 0 0,-2 0-2,-5 1 0,4 3-1,0-1-1,-3 2 0,3 2 0,-6 1-1,5 2 0,-5-1-1,0 1 0,-1 1 0,1 0 1,-2 1-1,4 2 0,-2-1 0,0 0-1,-1 4 1,1 0-1,-3 2 1,0 2-1,-1 5 0,-5 1 0,2 4 0,-3 4 1,1-1-1,-3 10 0,3-4 0,1-1 0,0 3 1,4-2-1,3-2 0,5-2 0,5-6 0,0 0 0,5-4 0,0-4 0,1-2 0,3-3 0,2-2 1,1-1-1,-2-3 0,3-3 1,2-1-1,-2-2 1,-1-1-1,3-3 0,1-2 1,-2-1 0,2-2-1,-3 0 1,-1-1-1,3-2 1,-2 1-1,-5-1 1,-1 3-1,0 1 1,-2-1-1,-2 0 1,0 2-1,-2 4 1,-1 0 0,0 4-1,0-1 0,0 0 0,2 6 0,-2-2 0,1 4-1,-1-2 1,2 6 0,-1-3 0,4 5 0,-2 1 0,-2 3 0,1 4 1,-2 0 0,0 6 0,0 0 0,-3 5 1,3-2-1,-2 3 0,-2-3 0,2 3 0,-1 4 0,3-4 0,-1 1 0,1 4-1,-2-1 1,1-1-1,-2 1 1,1 3-1,-2-4 1,-5 5-1,2-4 1,-1 2-1,-2 2 1,-1-5 0,-2-1-1,1-2 1,0-2 0,2-5 0,-2-10 0,2 1 0,-1-12 0,1 3 0,0-6-1,2-6 1,1 3-1,-3-4 0,2-2 1,1-2-1,1 1 0,1-5 0,0 0 0,3-4 0,-1-3 0,3 5 0,-1-7 0,1 10 0,0-4 0,0 3 0,3 4 1,0 2-1,-2 2 1,5 1-1,-2-1 1,8 1 0,0-5 0,4 4 1,-2-5 0,9-1 0,0-4 0,3 1 1,1-2-2,1 0 2,3 1-2,0-1 1,-1 2-2,-1 5 1,0 0-1,-3 1 1,1 0-1,-4 1 0,-5 0-2,-1 1-3,3 2-8,1 6-20,-12-10-1,9 8 1,-11-12 1</inkml:trace>
  <inkml:trace contextRef="#ctx0" brushRef="#br0" timeOffset="1390">1086 206 30,'3'3'26,"-8"-9"-14,-2 7 1,-2 7-3,-3-2-3,-1 11-2,-5-1 0,2 8-1,-2 1 0,3 7-1,-2 5-1,-1 1 1,0 5-1,2-1 0,1 10-1,0-2 1,0 1-1,1 1 0,2-7 0,3 1 0,0-4-1,3-2 1,3-7-1,5-4 0,-1-4 0,3-3-2,5-1-1,-4-4-3,5-1-7,5 2-13,-8-14-5,13 10 1</inkml:trace>
  <inkml:trace contextRef="#ctx0" brushRef="#br0" timeOffset="1890">1315 503 25,'-1'20'28,"7"10"-10,4-1 0,1 5-3,8 6-3,-7-4-3,11 10-1,-3-1-2,3 2-1,1-1-2,4 0 0,-1-4-2,1-2 0,0 0 0,-1-7 0,-2-2 0,-3-3 0,-1-4-2,-6-7-3,-1 1-3,-6-11-8,-5-5-11,4 1-7,-14-17 0,4 12 0</inkml:trace>
  <inkml:trace contextRef="#ctx0" brushRef="#br0" timeOffset="2250">1191 1151 51,'3'-22'34,"10"0"-12,4 4-3,0-11-5,10 2-5,0-11-1,7 3-3,-3-3-1,7 1-2,-4-3 1,2-1-3,2 1 0,-4 2-1,0 7-2,-5-4-3,5 10-6,-11-4-12,-3-2-11,12 7-1,-13-4 2</inkml:trace>
  <inkml:trace contextRef="#ctx0" brushRef="#br0" timeOffset="2593">2004 134 39,'10'22'16,"-4"1"0,6 4-2,1 4-1,-1-3-3,1 7-1,2 2-2,2 7-1,-6-5 0,4 10-2,-6-1 0,1 7 0,-2 2-1,-5-1-1,-5-3 0,2 4 0,-6-4-1,0 0 0,-2-10 0,-4 2 0,-8 1 0,1-4 0,-4 0 0,-6-1 0,-3-2-1,-2-2 0,-2 1-1,-2-8-3,10 1-6,-5-9-14,1-12-11,17 5 0,-2-20 1</inkml:trace>
  <inkml:trace contextRef="#ctx0" brushRef="#br0" timeOffset="3750">2720 860 35,'-10'-6'33,"12"6"3,-4 0-15,-4-9-3,8 12-6,-7-9-3,7 3-1,-5-3-5,3 3-2,3 3-4,-3-10-6,7 9-12,2-2-14,-12-10-2,12 5 1</inkml:trace>
  <inkml:trace contextRef="#ctx0" brushRef="#br1" timeOffset="9453">3133 93 30,'0'-13'17,"8"7"-2,-5 0-1,-2 1-1,1 1-3,2 2-3,1 4-1,-5 1-1,1 3-1,-1 6-2,0 2 0,-1 7 1,1 4-2,-5 3 1,1 7 0,-2 3 0,-2 0-1,0 6 1,3 5-1,-2-3 0,1 1 0,0 5 0,-3 0-1,6 2 1,-6-2-1,0-1 1,2-2 0,-3-2-1,-1 0 1,1-9-1,1 0 0,-1-6 0,1-1 1,-2-3-1,7-7 0,-2 2 1,3-9-1,1-1 1,1-6-1,0 0 0,1-2 0,1-7 0,2-2 0,1-5 0,5 0 0,3-8 0,6-2 1,3-5-1,1-2 0,3-5 1,6 1-1,2 0 0,-2 0 0,0 1 0,-2 2 0,-2 4 1,-3 4-1,-3 3 0,-5-1 1,-6 7-1,-2 4 0,-1 3 0,-3 2 0,2 2 0,-4 1 0,4 4 0,-3-1 0,1 4 0,2 3 0,-1 0 0,0 1 1,-3 2-1,1 5 1,-2-1 0,-1 6 0,-1-3 0,-1 5 0,-1-2 1,-2 0-1,0 0 0,-2-2 0,2 2 1,-1-4-1,3-1 0,-3-2-1,3 1 0,1-6-2,2 1-2,-6-11-5,10 1-8,-1 5-16,-4-18-2,9 9 1,-8-18 0</inkml:trace>
  <inkml:trace contextRef="#ctx0" brushRef="#br1" timeOffset="11500">4140 68 30,'-13'-11'27,"7"13"-12,-6-2 1,-3 6-7,2 7-2,-6 5-2,1 5 0,-6 8-1,2 4-1,0 8 0,0 5-1,-1 8 1,-3 6-1,-1 3 1,2 4-1,-5 1-1,1 4 1,4-5-1,-2-3 0,5-6-1,5-5 1,1-4-1,6-8 0,5-8-1,4-9-3,5 1-4,4-8-10,-5-9-14,16 6 1,-10-21 1</inkml:trace>
  <inkml:trace contextRef="#ctx0" brushRef="#br1" timeOffset="11968">4231 440 25,'-2'0'28,"12"8"-8,-1 4-1,2 9-3,5 5-3,-1 2-1,4 12-2,-1 2-3,3 10-1,-2-4-1,0 7-1,-4-8-1,6 1 1,-8-4-3,6-5 1,-6-9-1,1-3 0,1-7-2,-5-6-1,2-4-4,-9-10-3,4 3-8,-8-3-11,-14-7-8,10 2 1,-17-10 1</inkml:trace>
  <inkml:trace contextRef="#ctx0" brushRef="#br1" timeOffset="12312">3963 1096 54,'3'-13'35,"10"-9"-13,11 0 0,4-17-6,16 0-4,-2-18-2,14 6-2,-1-11-3,4 2-2,0 1-1,-3 0-2,-4 6-3,-9 5-1,1 9-3,-12 0-5,2 12-6,-12 4-12,-3-4-7,5 10 1,-14-8 2</inkml:trace>
  <inkml:trace contextRef="#ctx0" brushRef="#br1" timeOffset="12671">5011 0 39,'15'12'20,"7"11"1,0 10-1,-1 1-4,4 13-2,-7-3-1,7 14-3,-13-3-2,5 11-2,-9-4 0,-4 7-2,-7 3-1,-3 1-1,-8-1-1,-12 5 1,-8-1-2,-3-2-5,-1 2-12,-2-1-19,-18-15 0,5 5-2,-14-15 1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FF2D41F7-5957-485C-94F6-50BF3113186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spcBef>
                <a:spcPct val="0"/>
              </a:spcBef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BB966D49-1E6B-4840-85A4-341FEBC688F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spcBef>
                <a:spcPct val="0"/>
              </a:spcBef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5844" name="Rectangle 4">
            <a:extLst>
              <a:ext uri="{FF2B5EF4-FFF2-40B4-BE49-F238E27FC236}">
                <a16:creationId xmlns:a16="http://schemas.microsoft.com/office/drawing/2014/main" id="{B6570869-C103-4F64-88C8-276372225FDB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2B6117FA-ED84-478B-B608-490CDA38E11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Textmasterformate durch Klicken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B6320907-B852-4B5E-8754-551561A509E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spcBef>
                <a:spcPct val="0"/>
              </a:spcBef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05054F99-2F57-4CBC-B3E2-268E399C1E9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spcBef>
                <a:spcPct val="0"/>
              </a:spcBef>
              <a:defRPr sz="1300"/>
            </a:lvl1pPr>
          </a:lstStyle>
          <a:p>
            <a:fld id="{E2D97ACD-3BF7-4D56-8C19-363E5B4866D4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17B5BCB9-02C0-41F4-AD87-BE8AB9C1E3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C326B27-E944-4BF0-9F0F-549CA814E518}" type="slidenum">
              <a:rPr lang="de-DE" altLang="de-DE" sz="1300"/>
              <a:pPr eaLnBrk="1" hangingPunct="1"/>
              <a:t>1</a:t>
            </a:fld>
            <a:endParaRPr lang="de-DE" altLang="de-DE" sz="1300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4E86D629-77D5-47F3-923C-227F55DAB09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81A21475-844E-4AE2-98E4-557EEBA618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4ACA4919-0FC2-4B01-94AA-3DFECD2247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F96BE9D-6780-4246-9803-8D1DECAEEADD}" type="slidenum">
              <a:rPr lang="de-DE" altLang="de-DE" sz="1300"/>
              <a:pPr eaLnBrk="1" hangingPunct="1"/>
              <a:t>10</a:t>
            </a:fld>
            <a:endParaRPr lang="de-DE" altLang="de-DE" sz="1300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63ED5B91-7E10-4096-A522-4678FBD5876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33BC8142-257C-4D97-B69A-74ABB4BDF5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776866DE-6FD3-4F61-A06A-4D71550A8B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1D530F6-747B-4471-B1A6-441EE54569AD}" type="slidenum">
              <a:rPr lang="de-DE" altLang="de-DE" sz="1300"/>
              <a:pPr eaLnBrk="1" hangingPunct="1"/>
              <a:t>11</a:t>
            </a:fld>
            <a:endParaRPr lang="de-DE" altLang="de-DE" sz="1300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43CF4F98-AE6A-4B93-9D57-FAC7FA5BBDF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CCB3C25D-36E3-4CA2-8EF4-F00B10C220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A779965B-606C-4922-872F-9874C3800E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05001E5-90D5-41B3-B0C4-B79290473A3F}" type="slidenum">
              <a:rPr lang="de-DE" altLang="de-DE" sz="1300"/>
              <a:pPr eaLnBrk="1" hangingPunct="1"/>
              <a:t>12</a:t>
            </a:fld>
            <a:endParaRPr lang="de-DE" altLang="de-DE" sz="1300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E674636F-AE53-4514-A7B8-15029602E7F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EF8C6B32-94C7-493F-987D-5A4E008607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A0702B55-F4B7-419B-BBF4-2A6D5FC8D0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0D57931-4157-4EDF-AD42-74C29A50DEFB}" type="slidenum">
              <a:rPr lang="de-DE" altLang="de-DE" sz="1300"/>
              <a:pPr eaLnBrk="1" hangingPunct="1"/>
              <a:t>13</a:t>
            </a:fld>
            <a:endParaRPr lang="de-DE" altLang="de-DE" sz="1300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EBA265E0-7F0B-485A-87C8-258551C41FF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18A09531-5609-47AA-ABF1-E6273FB904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34EC3F95-43B0-4383-93BB-BD95FBAC63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5F5C099-ECB1-41C1-B338-7AB1ED52AE3E}" type="slidenum">
              <a:rPr lang="de-DE" altLang="de-DE" sz="1300"/>
              <a:pPr eaLnBrk="1" hangingPunct="1"/>
              <a:t>14</a:t>
            </a:fld>
            <a:endParaRPr lang="de-DE" altLang="de-DE" sz="1300"/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1E6FF6F0-FC56-403E-8FB0-19089A71731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6D545483-C5B5-435B-90A6-EB19F48C12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49B3EA09-DE88-4CBB-A088-AE566A0C1C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FC8D5AD-1FEA-4C2A-A395-05EAA83B87F5}" type="slidenum">
              <a:rPr lang="de-DE" altLang="de-DE" sz="1300"/>
              <a:pPr eaLnBrk="1" hangingPunct="1"/>
              <a:t>15</a:t>
            </a:fld>
            <a:endParaRPr lang="de-DE" altLang="de-DE" sz="1300"/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41825B3B-7666-4E82-B04D-C10F2E594CA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E63EFE38-43CB-4978-BF69-ABADA98494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90084995-1297-4ED1-9792-4CA0B2F3613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84343B9-5B73-43DB-B6AE-1FAD36FB7CFC}" type="slidenum">
              <a:rPr lang="de-DE" altLang="de-DE" sz="1300"/>
              <a:pPr eaLnBrk="1" hangingPunct="1"/>
              <a:t>16</a:t>
            </a:fld>
            <a:endParaRPr lang="de-DE" altLang="de-DE" sz="1300"/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B73154C2-5538-4B58-AA10-0747228C7EE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890143D9-27B2-41AB-8357-105D9F6622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52BC2554-8953-4175-830A-0E77D69C4E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8936F28-981F-46A7-A547-29EB0412AF3F}" type="slidenum">
              <a:rPr lang="de-DE" altLang="de-DE" sz="1300"/>
              <a:pPr eaLnBrk="1" hangingPunct="1"/>
              <a:t>17</a:t>
            </a:fld>
            <a:endParaRPr lang="de-DE" altLang="de-DE" sz="130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BA7664A0-3202-42A9-916D-6710AE312BA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6D5B6F7C-AFF0-4AB3-ACFA-5741AAF84D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4108E7EA-511A-4AAC-9578-64D5966BDD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5A4C648-6936-4EFE-A282-6D2A7C7ED541}" type="slidenum">
              <a:rPr lang="de-DE" altLang="de-DE" sz="1300"/>
              <a:pPr eaLnBrk="1" hangingPunct="1"/>
              <a:t>18</a:t>
            </a:fld>
            <a:endParaRPr lang="de-DE" altLang="de-DE" sz="1300"/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A0BF85D1-62AC-4D01-9F55-9DDB8E8DB66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08331629-526C-423B-95B0-5687942CDE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CBCDAC46-F3DF-478E-AE87-C3C6A73DC8D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6AB2ACD-199B-47DC-8339-F493EC6FF4DF}" type="slidenum">
              <a:rPr lang="de-DE" altLang="de-DE" sz="1300"/>
              <a:pPr eaLnBrk="1" hangingPunct="1"/>
              <a:t>19</a:t>
            </a:fld>
            <a:endParaRPr lang="de-DE" altLang="de-DE" sz="1300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3C5102AA-C89A-44B6-A903-4864EB944FF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DA549110-D3CF-48F5-AEB6-A574DE4F29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37B0C7F2-AAE3-4C78-8408-99D06E9D90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37DE872-FBF7-4E24-86E7-F519793D0CDB}" type="slidenum">
              <a:rPr lang="de-DE" altLang="de-DE" sz="1300"/>
              <a:pPr eaLnBrk="1" hangingPunct="1"/>
              <a:t>2</a:t>
            </a:fld>
            <a:endParaRPr lang="de-DE" altLang="de-DE" sz="1300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F3EF67F8-4D55-4CE8-A0D7-E13DBC1C06C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7036BF3A-F74F-41D4-A0BB-3D76947B91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FDBE6DD2-DDB2-4AAA-8E1E-253F05E1B4A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B332CD4-8CD2-42CB-84AF-8A9F9FF82A2D}" type="slidenum">
              <a:rPr lang="de-DE" altLang="de-DE" sz="1300"/>
              <a:pPr eaLnBrk="1" hangingPunct="1"/>
              <a:t>20</a:t>
            </a:fld>
            <a:endParaRPr lang="de-DE" altLang="de-DE" sz="1300"/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E8512FFB-6337-4796-B4BA-77B97E749B8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FC791437-B869-4ACA-A46C-56CC65CC70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09C7BB99-6CCE-43AB-AA2A-4FF2CAE604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A35FACC-943E-4E4A-80BD-D9FAAC8AA66E}" type="slidenum">
              <a:rPr lang="de-DE" altLang="de-DE" sz="1300"/>
              <a:pPr eaLnBrk="1" hangingPunct="1"/>
              <a:t>21</a:t>
            </a:fld>
            <a:endParaRPr lang="de-DE" altLang="de-DE" sz="1300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54028FB0-3CEC-4D61-A097-1A19050991D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E578914F-E328-4675-B5D5-48D929DBEE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>
            <a:extLst>
              <a:ext uri="{FF2B5EF4-FFF2-40B4-BE49-F238E27FC236}">
                <a16:creationId xmlns:a16="http://schemas.microsoft.com/office/drawing/2014/main" id="{BA70D195-3F14-4AB7-8A78-2A0B556078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E61EF5B-ABD0-43A7-97A0-135B4CC393F7}" type="slidenum">
              <a:rPr lang="de-DE" altLang="de-DE" sz="1300"/>
              <a:pPr eaLnBrk="1" hangingPunct="1"/>
              <a:t>22</a:t>
            </a:fld>
            <a:endParaRPr lang="de-DE" altLang="de-DE" sz="1300"/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0B00190D-67E9-4305-8722-3C769A5CDB5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32EFDA71-DF67-49F5-9DB9-77183FF43E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:a16="http://schemas.microsoft.com/office/drawing/2014/main" id="{F8C1C8BB-AE5D-400F-A36A-8C5C8C12516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1142B49-7E38-4EAA-826C-32B1B6B234AA}" type="slidenum">
              <a:rPr lang="de-DE" altLang="de-DE" sz="1300"/>
              <a:pPr eaLnBrk="1" hangingPunct="1"/>
              <a:t>23</a:t>
            </a:fld>
            <a:endParaRPr lang="de-DE" altLang="de-DE" sz="1300"/>
          </a:p>
        </p:txBody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BFBB3501-982E-4FF3-AF82-1D1EB1CB2AC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9396" name="Rectangle 3">
            <a:extLst>
              <a:ext uri="{FF2B5EF4-FFF2-40B4-BE49-F238E27FC236}">
                <a16:creationId xmlns:a16="http://schemas.microsoft.com/office/drawing/2014/main" id="{4943B5E4-7C3E-4AF5-B79E-16E39D250B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>
            <a:extLst>
              <a:ext uri="{FF2B5EF4-FFF2-40B4-BE49-F238E27FC236}">
                <a16:creationId xmlns:a16="http://schemas.microsoft.com/office/drawing/2014/main" id="{404001C5-11C5-456C-8C9A-25CB0A5CE9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A868548-E3CE-489D-8560-6192CAC6324D}" type="slidenum">
              <a:rPr lang="de-DE" altLang="de-DE" sz="1300"/>
              <a:pPr eaLnBrk="1" hangingPunct="1"/>
              <a:t>24</a:t>
            </a:fld>
            <a:endParaRPr lang="de-DE" altLang="de-DE" sz="1300"/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A45BC4A7-338E-4044-AF74-7305F2BC3D2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FE45DDDE-D125-40A4-807E-EBEE0284FE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9DD749A6-331F-4904-91DB-919DEF307E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078A6B4-5392-4060-92BA-BFEBA9E6CC3E}" type="slidenum">
              <a:rPr lang="de-DE" altLang="de-DE" sz="1300"/>
              <a:pPr eaLnBrk="1" hangingPunct="1"/>
              <a:t>25</a:t>
            </a:fld>
            <a:endParaRPr lang="de-DE" altLang="de-DE" sz="1300"/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7A3070F9-3325-4CD5-B413-8963A341B2F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045F976B-16B2-4B05-9534-88260130C8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42922FD2-5711-4699-98D7-285404C920D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EF058AF-D73A-474B-8826-353A4840BE8F}" type="slidenum">
              <a:rPr lang="de-DE" altLang="de-DE" sz="1300"/>
              <a:pPr eaLnBrk="1" hangingPunct="1"/>
              <a:t>26</a:t>
            </a:fld>
            <a:endParaRPr lang="de-DE" altLang="de-DE" sz="1300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736B7DD7-5BFB-45D6-987C-803D33E74BE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C52523E5-C1C9-4FB2-B72B-B4609C7905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C582DD78-E211-4CB4-A5ED-880F13493C1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01EA9D5-FFD3-48D5-9EFB-15B297F7C84B}" type="slidenum">
              <a:rPr lang="de-DE" altLang="de-DE" sz="1300"/>
              <a:pPr eaLnBrk="1" hangingPunct="1"/>
              <a:t>27</a:t>
            </a:fld>
            <a:endParaRPr lang="de-DE" altLang="de-DE" sz="1300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FC17BAC8-FDC6-46B4-843F-0400898C4C0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B7BF820D-2895-45E1-9E5B-783881A8B8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B4DC0877-4094-4827-8DED-4677905D13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D39AC20-ED38-4C50-97D0-6042DE909082}" type="slidenum">
              <a:rPr lang="de-DE" altLang="de-DE" sz="1300"/>
              <a:pPr eaLnBrk="1" hangingPunct="1"/>
              <a:t>28</a:t>
            </a:fld>
            <a:endParaRPr lang="de-DE" altLang="de-DE" sz="1300"/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F9B1FB44-8967-4875-A6D4-84AB3775064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EA3A9723-F165-457D-B0D6-795335E29B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>
            <a:extLst>
              <a:ext uri="{FF2B5EF4-FFF2-40B4-BE49-F238E27FC236}">
                <a16:creationId xmlns:a16="http://schemas.microsoft.com/office/drawing/2014/main" id="{B2F8CCFB-B107-4CBA-AA55-A083ECCD280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9A6F506-0EE3-4328-8DAC-E453338CDC0B}" type="slidenum">
              <a:rPr lang="de-DE" altLang="de-DE" sz="1300"/>
              <a:pPr eaLnBrk="1" hangingPunct="1"/>
              <a:t>29</a:t>
            </a:fld>
            <a:endParaRPr lang="de-DE" altLang="de-DE" sz="1300"/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DC1B5F86-902D-4AC2-BC10-FDC993BBBC8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5540" name="Rectangle 3">
            <a:extLst>
              <a:ext uri="{FF2B5EF4-FFF2-40B4-BE49-F238E27FC236}">
                <a16:creationId xmlns:a16="http://schemas.microsoft.com/office/drawing/2014/main" id="{5724F02C-8E8F-4E25-8A30-40373575D1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7D2E000F-6B94-41A5-ABE0-77E0AEE64B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7B8630E-0132-41F1-B3EA-650E45AC4D10}" type="slidenum">
              <a:rPr lang="de-DE" altLang="de-DE" sz="1300"/>
              <a:pPr eaLnBrk="1" hangingPunct="1"/>
              <a:t>3</a:t>
            </a:fld>
            <a:endParaRPr lang="de-DE" altLang="de-DE" sz="1300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BB8137B7-4A81-40BF-8E66-B69835FC5D0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0EE37183-0E49-4055-A3F6-0FCA6EBAF1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7536E15A-DA1A-4F22-BDBD-FE53D38F9D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3753D94-7098-48C4-877F-D99983F290DF}" type="slidenum">
              <a:rPr lang="de-DE" altLang="de-DE" sz="1300"/>
              <a:pPr eaLnBrk="1" hangingPunct="1"/>
              <a:t>30</a:t>
            </a:fld>
            <a:endParaRPr lang="de-DE" altLang="de-DE" sz="1300"/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28C42C57-6002-43B7-9243-042CBFC409C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6E162551-6F5B-4250-AAFA-EDFB251254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:a16="http://schemas.microsoft.com/office/drawing/2014/main" id="{0AEEE3E6-F1CE-4DD3-AFB6-636502BFBD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58BDB69-E92A-4866-8C43-391740878C61}" type="slidenum">
              <a:rPr lang="de-DE" altLang="de-DE" sz="1300"/>
              <a:pPr eaLnBrk="1" hangingPunct="1"/>
              <a:t>31</a:t>
            </a:fld>
            <a:endParaRPr lang="de-DE" altLang="de-DE" sz="1300"/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6EEB131F-96C8-4E6C-A791-63DC0140FA0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7588" name="Rectangle 3">
            <a:extLst>
              <a:ext uri="{FF2B5EF4-FFF2-40B4-BE49-F238E27FC236}">
                <a16:creationId xmlns:a16="http://schemas.microsoft.com/office/drawing/2014/main" id="{CDE6DA8D-ED10-40F8-90E3-507154EBFD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>
            <a:extLst>
              <a:ext uri="{FF2B5EF4-FFF2-40B4-BE49-F238E27FC236}">
                <a16:creationId xmlns:a16="http://schemas.microsoft.com/office/drawing/2014/main" id="{882C5499-2336-4997-8249-FE8CE4792D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D74BD69-B4B9-4DD8-ADEE-A345BF71EA56}" type="slidenum">
              <a:rPr lang="de-DE" altLang="de-DE" sz="1300"/>
              <a:pPr eaLnBrk="1" hangingPunct="1"/>
              <a:t>32</a:t>
            </a:fld>
            <a:endParaRPr lang="de-DE" altLang="de-DE" sz="1300"/>
          </a:p>
        </p:txBody>
      </p:sp>
      <p:sp>
        <p:nvSpPr>
          <p:cNvPr id="68611" name="Rectangle 2">
            <a:extLst>
              <a:ext uri="{FF2B5EF4-FFF2-40B4-BE49-F238E27FC236}">
                <a16:creationId xmlns:a16="http://schemas.microsoft.com/office/drawing/2014/main" id="{CBC8DC6B-48FF-4007-ADC3-C5D1E5C7173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8612" name="Rectangle 3">
            <a:extLst>
              <a:ext uri="{FF2B5EF4-FFF2-40B4-BE49-F238E27FC236}">
                <a16:creationId xmlns:a16="http://schemas.microsoft.com/office/drawing/2014/main" id="{1DD09DDC-4D7D-48BA-91AE-796EDA0852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>
            <a:extLst>
              <a:ext uri="{FF2B5EF4-FFF2-40B4-BE49-F238E27FC236}">
                <a16:creationId xmlns:a16="http://schemas.microsoft.com/office/drawing/2014/main" id="{B9F5CF21-4D35-412C-B689-1F6BDA6806B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33F87A4-17DB-45D0-A2E7-E98BF6456989}" type="slidenum">
              <a:rPr lang="de-DE" altLang="de-DE" sz="1300"/>
              <a:pPr eaLnBrk="1" hangingPunct="1"/>
              <a:t>33</a:t>
            </a:fld>
            <a:endParaRPr lang="de-DE" altLang="de-DE" sz="1300"/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id="{A15D4D5F-CD99-4BEC-AFD6-627FB5F564E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9636" name="Rectangle 3">
            <a:extLst>
              <a:ext uri="{FF2B5EF4-FFF2-40B4-BE49-F238E27FC236}">
                <a16:creationId xmlns:a16="http://schemas.microsoft.com/office/drawing/2014/main" id="{6A4652D1-F0AF-4217-AFC9-2844F842A7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3E9E503E-B89A-40C3-BC5A-758F982AAB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3BF15C6-81F6-4B39-9424-67F8988BF21D}" type="slidenum">
              <a:rPr lang="de-DE" altLang="de-DE" sz="1300"/>
              <a:pPr eaLnBrk="1" hangingPunct="1"/>
              <a:t>4</a:t>
            </a:fld>
            <a:endParaRPr lang="de-DE" altLang="de-DE" sz="1300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9015AFE5-DECA-4304-9FD5-2FB110291B2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482C6310-EFD3-4005-81F4-2B441A7FE6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B9BE1919-E93B-4A53-8184-F114A42CBA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B2FE722-ED0C-4995-8B31-E6FAF3D13FB5}" type="slidenum">
              <a:rPr lang="de-DE" altLang="de-DE" sz="1300"/>
              <a:pPr eaLnBrk="1" hangingPunct="1"/>
              <a:t>5</a:t>
            </a:fld>
            <a:endParaRPr lang="de-DE" altLang="de-DE" sz="1300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57216EFE-0F69-4B0F-92BB-7078F520318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4D39C6F2-C735-4007-A63E-162201EC60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FD0DA75D-7471-4A07-A71D-04F9FB86A2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951AE09-26FC-434C-8F7C-CB249BBEF934}" type="slidenum">
              <a:rPr lang="de-DE" altLang="de-DE" sz="1300"/>
              <a:pPr eaLnBrk="1" hangingPunct="1"/>
              <a:t>6</a:t>
            </a:fld>
            <a:endParaRPr lang="de-DE" altLang="de-DE" sz="1300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804670EC-9130-4523-BACF-69FDF98C38A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A58D94B7-F446-484D-BACD-6EC44300A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F93C80DD-C234-419F-B008-40FF90B0235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1C6BCF1-BF4E-4A6F-AB95-DD191D758709}" type="slidenum">
              <a:rPr lang="de-DE" altLang="de-DE" sz="1300"/>
              <a:pPr eaLnBrk="1" hangingPunct="1"/>
              <a:t>7</a:t>
            </a:fld>
            <a:endParaRPr lang="de-DE" altLang="de-DE" sz="1300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7878CF89-34F7-4C4F-B674-AD3711F8676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B64ACA55-28DD-4D03-8795-ED3BB9BAC6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609230BD-62DE-4ED5-A384-AAFC4EBFFA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7E4F97D-FF03-4630-BA65-DC2B38CB60F3}" type="slidenum">
              <a:rPr lang="de-DE" altLang="de-DE" sz="1300"/>
              <a:pPr eaLnBrk="1" hangingPunct="1"/>
              <a:t>8</a:t>
            </a:fld>
            <a:endParaRPr lang="de-DE" altLang="de-DE" sz="130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F3FB43BC-80C4-45D7-8C29-264A69B9AA3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CE6D2587-C9F0-451B-821A-1CE25D86FD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A0071612-D4D1-495E-9251-8202E979CE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B92E2E8-703B-493A-8CBD-1C9EBBE9BC87}" type="slidenum">
              <a:rPr lang="de-DE" altLang="de-DE" sz="1300"/>
              <a:pPr eaLnBrk="1" hangingPunct="1"/>
              <a:t>9</a:t>
            </a:fld>
            <a:endParaRPr lang="de-DE" altLang="de-DE" sz="1300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57BBC927-751B-456E-9900-412FEE9C73B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D127AA7B-C8C8-46C1-B70A-B37BD110E0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FBE8C1E-21FE-4759-96AB-3BE7B6062F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4620DCF-947A-45AF-BABC-D02AD1482B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7D15808-F889-40BA-83E2-87F83DD781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FF5001-EB51-4AE9-BB17-5EF3809169F3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42948785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9A3920F-8900-4AC7-8B19-2B81AB3E26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BBCCBB2-3AE1-45B1-9C85-F2724BA19FD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3F5F139-A354-416D-AF4A-FD3B1D0F7C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E8C9E6-D0ED-49C7-AC46-E31E046DBC11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053700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812FD59-D646-48D1-A734-8ADAF0551F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DFC6907-DD85-49B2-AE4E-CED8831F29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62C21B1-71F9-4DFC-AE0D-9AC7361FC6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71E1F7-454F-4121-B9BD-8152B0B3D76F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4695279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B83C2C4-4BCF-4324-B06F-F567BFB707C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151A46D-EBC5-423F-9795-AB7B0C5B3C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0D914E9-FEFD-4367-8927-2EE13CD1B9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E568F9-0333-460C-85A3-C9D1BF3151F4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1784119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A01480F-90CD-4B6E-BACE-14E19ADF8F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12B7218-D70F-4BC5-A889-ED04D220CB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739A706-1947-4D09-8F9B-42EB5B941A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54A3F8-DD6D-4905-8CE3-EAD71102F932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977413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BFAC732-C18E-4913-815E-BE99024AC4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FEB7FDE-BFA1-4CF9-9F2B-C4EF6CDEF7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BB5E76F-D119-4984-901A-4DED78D2C2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8D15B7-BEF2-42D8-B073-4A3B9F4D681F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077163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EEC1BA6-F96D-478E-9E57-09E77EAF069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001B261-8F0A-4B19-91C0-8373EBA351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CBF9D966-9B3B-4A68-A261-6E47CDEE1B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67DAC9-3F0C-4898-B6DE-73EB2C3B569B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6617989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401395A-E6FA-4C9F-B4DD-D32704FF7AF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B0E9259-B55C-4298-98A9-C6921C71A5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C9F8D9D-DBCD-4431-BD54-77B8B43D09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36697C-E2FE-486D-966B-4E52098240E7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4037903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2792D0E-A6D0-4FAB-8E65-F3B6D0F85FD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7EDC8819-B663-4817-ABAF-C19F07C7C1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A240AC28-810B-4236-8018-3BEE9F745F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F3530A-B661-429F-8363-F281DEA29058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1811359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2AA6286-94EF-4E78-BBDA-DD379F7426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8E6F0EB-2271-4FE9-99D3-A9C3EA03FDA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668F8A8-086C-494B-8490-3E77872582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06C6CA-2C77-42C1-A981-DC3B00D6B2B8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9230984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B9D4ADC-E0C3-4C91-A831-A713D98EFF2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CB3011E-BF31-4E90-9678-4785BFDAADD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B297CB0-236E-486F-BC90-1F62A39AF4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AA0378-3141-4B20-A07B-88067A58A2B9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40426182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7E2C190C-895D-405E-9C5F-23122B01F9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Titelmasterformat durch Klicken bearbeiten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E27FA7D9-95E3-454A-8BEA-DD3F1ED0F5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Textmasterformate durch Klicken bearbeiten</a:t>
            </a:r>
          </a:p>
          <a:p>
            <a:pPr lvl="1"/>
            <a:r>
              <a:rPr lang="de-DE" altLang="de-DE"/>
              <a:t>Zweite Ebene</a:t>
            </a:r>
          </a:p>
          <a:p>
            <a:pPr lvl="2"/>
            <a:r>
              <a:rPr lang="de-DE" altLang="de-DE"/>
              <a:t>Dritte Ebene</a:t>
            </a:r>
          </a:p>
          <a:p>
            <a:pPr lvl="3"/>
            <a:r>
              <a:rPr lang="de-DE" altLang="de-DE"/>
              <a:t>Vierte Ebene</a:t>
            </a:r>
          </a:p>
          <a:p>
            <a:pPr lvl="4"/>
            <a:r>
              <a:rPr lang="de-DE" altLang="de-DE"/>
              <a:t>Fünfte Ebene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45D0E453-E46E-4907-A6BE-8F3CF47B3E5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B9C1DD7-B1FA-4511-B689-FDD8FAE74C4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7B65D49-05F3-46A9-A40A-68B8ECDE59B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/>
            </a:lvl1pPr>
          </a:lstStyle>
          <a:p>
            <a:fld id="{85CA1F09-CE88-427D-94A9-A5EB79A92C6B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file:///C:\Users\User\matheomnibus\themen\funktionen\hyperboloid-mu4.mn" TargetMode="External"/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gif"/><Relationship Id="rId5" Type="http://schemas.openxmlformats.org/officeDocument/2006/relationships/image" Target="../media/image2.png"/><Relationship Id="rId10" Type="http://schemas.openxmlformats.org/officeDocument/2006/relationships/image" Target="../media/image5.jpeg"/><Relationship Id="rId4" Type="http://schemas.openxmlformats.org/officeDocument/2006/relationships/hyperlink" Target="file:///C:\Users\User\matheomnibus\themen\funktionen\3dzeigen.mn" TargetMode="External"/><Relationship Id="rId9" Type="http://schemas.openxmlformats.org/officeDocument/2006/relationships/hyperlink" Target="../themen/funktionen/funktionen3D-Lernen.tns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hyperlink" Target="file:///C:\Users\User\matheomnibus\themen\funktionen\hyperboloid-mu4.mn" TargetMode="External"/><Relationship Id="rId4" Type="http://schemas.openxmlformats.org/officeDocument/2006/relationships/image" Target="../media/image13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4.png"/><Relationship Id="rId7" Type="http://schemas.openxmlformats.org/officeDocument/2006/relationships/hyperlink" Target="../themen/funktionen/kegelschnitte.geosave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4.png"/><Relationship Id="rId7" Type="http://schemas.openxmlformats.org/officeDocument/2006/relationships/hyperlink" Target="../themen/funktionen/kegelschnitte.geosave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hyperlink" Target="../themen/funktionen/gps.geosave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hyperlink" Target="../themen/funktionen/gps.geosave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20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.png"/><Relationship Id="rId4" Type="http://schemas.openxmlformats.org/officeDocument/2006/relationships/hyperlink" Target="file:///C:\Users\User\matheomnibus\themen\funktionen\funktions-max-3d.mn" TargetMode="External"/><Relationship Id="rId9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20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.png"/><Relationship Id="rId4" Type="http://schemas.openxmlformats.org/officeDocument/2006/relationships/hyperlink" Target="file:///C:\Users\User\matheomnibus\themen\funktionen\funktions-max-3d.mn" TargetMode="External"/><Relationship Id="rId9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4.jpeg"/><Relationship Id="rId7" Type="http://schemas.openxmlformats.org/officeDocument/2006/relationships/customXml" Target="../ink/ink1.xml"/><Relationship Id="rId12" Type="http://schemas.openxmlformats.org/officeDocument/2006/relationships/customXml" Target="../ink/ink5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jpeg"/><Relationship Id="rId11" Type="http://schemas.openxmlformats.org/officeDocument/2006/relationships/customXml" Target="../ink/ink4.xml"/><Relationship Id="rId5" Type="http://schemas.openxmlformats.org/officeDocument/2006/relationships/image" Target="../media/image25.png"/><Relationship Id="rId10" Type="http://schemas.openxmlformats.org/officeDocument/2006/relationships/customXml" Target="../ink/ink3.xml"/><Relationship Id="rId4" Type="http://schemas.openxmlformats.org/officeDocument/2006/relationships/hyperlink" Target="file:///C:\Users\User\matheomnibus\themen\optimum\kardioide_und_reflexion-buch.ggb" TargetMode="External"/><Relationship Id="rId9" Type="http://schemas.openxmlformats.org/officeDocument/2006/relationships/customXml" Target="../ink/ink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file:///C:\Users\User\matheomnibus\themen\funktionen\hyperboloid-mu4.mn" TargetMode="External"/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gif"/><Relationship Id="rId5" Type="http://schemas.openxmlformats.org/officeDocument/2006/relationships/image" Target="../media/image2.png"/><Relationship Id="rId10" Type="http://schemas.openxmlformats.org/officeDocument/2006/relationships/image" Target="../media/image5.jpeg"/><Relationship Id="rId4" Type="http://schemas.openxmlformats.org/officeDocument/2006/relationships/hyperlink" Target="file:///C:\Users\User\matheomnibus\themen\funktionen\3dzeigen.mn" TargetMode="External"/><Relationship Id="rId9" Type="http://schemas.openxmlformats.org/officeDocument/2006/relationships/hyperlink" Target="../themen/funktionen/funktionen3D-Lernen.tns" TargetMode="Externa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4.jpeg"/><Relationship Id="rId7" Type="http://schemas.openxmlformats.org/officeDocument/2006/relationships/customXml" Target="../ink/ink6.xml"/><Relationship Id="rId12" Type="http://schemas.openxmlformats.org/officeDocument/2006/relationships/customXml" Target="../ink/ink10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jpeg"/><Relationship Id="rId11" Type="http://schemas.openxmlformats.org/officeDocument/2006/relationships/customXml" Target="../ink/ink9.xml"/><Relationship Id="rId5" Type="http://schemas.openxmlformats.org/officeDocument/2006/relationships/image" Target="../media/image25.png"/><Relationship Id="rId10" Type="http://schemas.openxmlformats.org/officeDocument/2006/relationships/customXml" Target="../ink/ink8.xml"/><Relationship Id="rId4" Type="http://schemas.openxmlformats.org/officeDocument/2006/relationships/hyperlink" Target="file:///C:\Users\User\matheomnibus\themen\optimum\kardioide_und_reflexion-buch.ggb" TargetMode="External"/><Relationship Id="rId9" Type="http://schemas.openxmlformats.org/officeDocument/2006/relationships/customXml" Target="../ink/ink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customXml" Target="../ink/ink12.xml"/><Relationship Id="rId3" Type="http://schemas.openxmlformats.org/officeDocument/2006/relationships/image" Target="../media/image28.jpe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11.xml"/><Relationship Id="rId11" Type="http://schemas.openxmlformats.org/officeDocument/2006/relationships/customXml" Target="../ink/ink15.xml"/><Relationship Id="rId5" Type="http://schemas.openxmlformats.org/officeDocument/2006/relationships/image" Target="../media/image25.png"/><Relationship Id="rId10" Type="http://schemas.openxmlformats.org/officeDocument/2006/relationships/customXml" Target="../ink/ink14.xml"/><Relationship Id="rId4" Type="http://schemas.openxmlformats.org/officeDocument/2006/relationships/hyperlink" Target="file:///C:\Users\User\matheomnibus\themen\optimum\kardioide_und_reflexion-buch.ggb" TargetMode="External"/><Relationship Id="rId9" Type="http://schemas.openxmlformats.org/officeDocument/2006/relationships/customXml" Target="../ink/ink1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customXml" Target="../ink/ink17.xml"/><Relationship Id="rId3" Type="http://schemas.openxmlformats.org/officeDocument/2006/relationships/image" Target="../media/image28.jpe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16.xml"/><Relationship Id="rId11" Type="http://schemas.openxmlformats.org/officeDocument/2006/relationships/customXml" Target="../ink/ink20.xml"/><Relationship Id="rId5" Type="http://schemas.openxmlformats.org/officeDocument/2006/relationships/image" Target="../media/image25.png"/><Relationship Id="rId10" Type="http://schemas.openxmlformats.org/officeDocument/2006/relationships/customXml" Target="../ink/ink19.xml"/><Relationship Id="rId4" Type="http://schemas.openxmlformats.org/officeDocument/2006/relationships/hyperlink" Target="file:///C:\Users\User\matheomnibus\themen\optimum\kardioide_und_reflexion-buch.ggb" TargetMode="External"/><Relationship Id="rId9" Type="http://schemas.openxmlformats.org/officeDocument/2006/relationships/customXml" Target="../ink/ink18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customXml" Target="../ink/ink24.xml"/><Relationship Id="rId3" Type="http://schemas.openxmlformats.org/officeDocument/2006/relationships/image" Target="../media/image29.png"/><Relationship Id="rId7" Type="http://schemas.openxmlformats.org/officeDocument/2006/relationships/customXml" Target="../ink/ink23.xm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22.xml"/><Relationship Id="rId5" Type="http://schemas.openxmlformats.org/officeDocument/2006/relationships/image" Target="../media/image27.png"/><Relationship Id="rId4" Type="http://schemas.openxmlformats.org/officeDocument/2006/relationships/customXml" Target="../ink/ink21.xml"/><Relationship Id="rId9" Type="http://schemas.openxmlformats.org/officeDocument/2006/relationships/customXml" Target="../ink/ink25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customXml" Target="../ink/ink29.xml"/><Relationship Id="rId3" Type="http://schemas.openxmlformats.org/officeDocument/2006/relationships/image" Target="../media/image29.png"/><Relationship Id="rId7" Type="http://schemas.openxmlformats.org/officeDocument/2006/relationships/customXml" Target="../ink/ink28.xm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27.xml"/><Relationship Id="rId5" Type="http://schemas.openxmlformats.org/officeDocument/2006/relationships/image" Target="../media/image27.png"/><Relationship Id="rId4" Type="http://schemas.openxmlformats.org/officeDocument/2006/relationships/customXml" Target="../ink/ink26.xml"/><Relationship Id="rId9" Type="http://schemas.openxmlformats.org/officeDocument/2006/relationships/customXml" Target="../ink/ink30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hyperlink" Target="file:///C:\Users\User\matheomnibus\themen\funktionen\summenfkt.ggb" TargetMode="External"/><Relationship Id="rId7" Type="http://schemas.openxmlformats.org/officeDocument/2006/relationships/customXml" Target="../ink/ink31.xml"/><Relationship Id="rId12" Type="http://schemas.openxmlformats.org/officeDocument/2006/relationships/customXml" Target="../ink/ink35.xm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hyperlink" Target="file:///C:\Users\User\matheomnibus\themen\funktionen\verkettetfkt_.ggb" TargetMode="External"/><Relationship Id="rId11" Type="http://schemas.openxmlformats.org/officeDocument/2006/relationships/customXml" Target="../ink/ink34.xml"/><Relationship Id="rId5" Type="http://schemas.openxmlformats.org/officeDocument/2006/relationships/hyperlink" Target="file:///C:\Users\User\matheomnibus\themen\funktionen\produktfkt.ggb" TargetMode="External"/><Relationship Id="rId10" Type="http://schemas.openxmlformats.org/officeDocument/2006/relationships/customXml" Target="../ink/ink33.xml"/><Relationship Id="rId4" Type="http://schemas.openxmlformats.org/officeDocument/2006/relationships/image" Target="../media/image25.png"/><Relationship Id="rId9" Type="http://schemas.openxmlformats.org/officeDocument/2006/relationships/customXml" Target="../ink/ink3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customXml" Target="../ink/ink41.xml"/><Relationship Id="rId18" Type="http://schemas.openxmlformats.org/officeDocument/2006/relationships/image" Target="../media/image32.png"/><Relationship Id="rId3" Type="http://schemas.openxmlformats.org/officeDocument/2006/relationships/hyperlink" Target="file:///D:\matheomnibus\themen\funktionen\summenfkt.ggb" TargetMode="External"/><Relationship Id="rId7" Type="http://schemas.openxmlformats.org/officeDocument/2006/relationships/customXml" Target="../ink/ink36.xml"/><Relationship Id="rId12" Type="http://schemas.openxmlformats.org/officeDocument/2006/relationships/customXml" Target="../ink/ink40.xml"/><Relationship Id="rId17" Type="http://schemas.openxmlformats.org/officeDocument/2006/relationships/customXml" Target="../ink/ink43.xml"/><Relationship Id="rId2" Type="http://schemas.openxmlformats.org/officeDocument/2006/relationships/notesSlide" Target="../notesSlides/notesSlide26.xml"/><Relationship Id="rId16" Type="http://schemas.openxmlformats.org/officeDocument/2006/relationships/image" Target="../media/image31.png"/><Relationship Id="rId20" Type="http://schemas.openxmlformats.org/officeDocument/2006/relationships/image" Target="../media/image33.png"/><Relationship Id="rId1" Type="http://schemas.openxmlformats.org/officeDocument/2006/relationships/slideLayout" Target="../slideLayouts/slideLayout1.xml"/><Relationship Id="rId6" Type="http://schemas.openxmlformats.org/officeDocument/2006/relationships/hyperlink" Target="file:///D:\matheomnibus\themen\funktionen\verkettetfkt_.ggb" TargetMode="External"/><Relationship Id="rId11" Type="http://schemas.openxmlformats.org/officeDocument/2006/relationships/customXml" Target="../ink/ink39.xml"/><Relationship Id="rId5" Type="http://schemas.openxmlformats.org/officeDocument/2006/relationships/hyperlink" Target="file:///D:\matheomnibus\themen\funktionen\produktfkt.ggb" TargetMode="External"/><Relationship Id="rId15" Type="http://schemas.openxmlformats.org/officeDocument/2006/relationships/customXml" Target="../ink/ink42.xml"/><Relationship Id="rId10" Type="http://schemas.openxmlformats.org/officeDocument/2006/relationships/customXml" Target="../ink/ink38.xml"/><Relationship Id="rId19" Type="http://schemas.openxmlformats.org/officeDocument/2006/relationships/customXml" Target="../ink/ink44.xml"/><Relationship Id="rId4" Type="http://schemas.openxmlformats.org/officeDocument/2006/relationships/image" Target="../media/image25.png"/><Relationship Id="rId9" Type="http://schemas.openxmlformats.org/officeDocument/2006/relationships/customXml" Target="../ink/ink37.xml"/><Relationship Id="rId14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customXml" Target="../ink/ink45.xml"/><Relationship Id="rId13" Type="http://schemas.openxmlformats.org/officeDocument/2006/relationships/customXml" Target="../ink/ink49.xml"/><Relationship Id="rId3" Type="http://schemas.openxmlformats.org/officeDocument/2006/relationships/hyperlink" Target="file:///D:\matheomnibus\themen\funktionen\summenfkt.ggb" TargetMode="External"/><Relationship Id="rId7" Type="http://schemas.openxmlformats.org/officeDocument/2006/relationships/image" Target="../media/image34.png"/><Relationship Id="rId12" Type="http://schemas.openxmlformats.org/officeDocument/2006/relationships/customXml" Target="../ink/ink48.xml"/><Relationship Id="rId17" Type="http://schemas.openxmlformats.org/officeDocument/2006/relationships/image" Target="../media/image36.png"/><Relationship Id="rId2" Type="http://schemas.openxmlformats.org/officeDocument/2006/relationships/notesSlide" Target="../notesSlides/notesSlide27.xml"/><Relationship Id="rId16" Type="http://schemas.openxmlformats.org/officeDocument/2006/relationships/customXml" Target="../ink/ink51.xml"/><Relationship Id="rId1" Type="http://schemas.openxmlformats.org/officeDocument/2006/relationships/slideLayout" Target="../slideLayouts/slideLayout1.xml"/><Relationship Id="rId6" Type="http://schemas.openxmlformats.org/officeDocument/2006/relationships/hyperlink" Target="file:///D:\matheomnibus\themen\funktionen\verkettetfkt_.ggb" TargetMode="External"/><Relationship Id="rId11" Type="http://schemas.openxmlformats.org/officeDocument/2006/relationships/customXml" Target="../ink/ink47.xml"/><Relationship Id="rId5" Type="http://schemas.openxmlformats.org/officeDocument/2006/relationships/hyperlink" Target="file:///D:\matheomnibus\themen\funktionen\produktfkt.ggb" TargetMode="External"/><Relationship Id="rId15" Type="http://schemas.openxmlformats.org/officeDocument/2006/relationships/image" Target="../media/image35.png"/><Relationship Id="rId10" Type="http://schemas.openxmlformats.org/officeDocument/2006/relationships/customXml" Target="../ink/ink46.xml"/><Relationship Id="rId4" Type="http://schemas.openxmlformats.org/officeDocument/2006/relationships/image" Target="../media/image25.png"/><Relationship Id="rId9" Type="http://schemas.openxmlformats.org/officeDocument/2006/relationships/image" Target="../media/image27.png"/><Relationship Id="rId14" Type="http://schemas.openxmlformats.org/officeDocument/2006/relationships/customXml" Target="../ink/ink50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customXml" Target="../ink/ink52.xml"/><Relationship Id="rId13" Type="http://schemas.openxmlformats.org/officeDocument/2006/relationships/customXml" Target="../ink/ink56.xml"/><Relationship Id="rId3" Type="http://schemas.openxmlformats.org/officeDocument/2006/relationships/hyperlink" Target="file:///D:\matheomnibus\themen\funktionen\summenfkt.ggb" TargetMode="External"/><Relationship Id="rId7" Type="http://schemas.openxmlformats.org/officeDocument/2006/relationships/image" Target="../media/image37.png"/><Relationship Id="rId12" Type="http://schemas.openxmlformats.org/officeDocument/2006/relationships/customXml" Target="../ink/ink55.xml"/><Relationship Id="rId17" Type="http://schemas.openxmlformats.org/officeDocument/2006/relationships/image" Target="../media/image39.png"/><Relationship Id="rId2" Type="http://schemas.openxmlformats.org/officeDocument/2006/relationships/notesSlide" Target="../notesSlides/notesSlide28.xml"/><Relationship Id="rId16" Type="http://schemas.openxmlformats.org/officeDocument/2006/relationships/customXml" Target="../ink/ink58.xml"/><Relationship Id="rId1" Type="http://schemas.openxmlformats.org/officeDocument/2006/relationships/slideLayout" Target="../slideLayouts/slideLayout1.xml"/><Relationship Id="rId6" Type="http://schemas.openxmlformats.org/officeDocument/2006/relationships/hyperlink" Target="file:///D:\matheomnibus\themen\funktionen\verkettetfkt_.ggb" TargetMode="External"/><Relationship Id="rId11" Type="http://schemas.openxmlformats.org/officeDocument/2006/relationships/customXml" Target="../ink/ink54.xml"/><Relationship Id="rId5" Type="http://schemas.openxmlformats.org/officeDocument/2006/relationships/hyperlink" Target="file:///D:\matheomnibus\themen\funktionen\produktfkt.ggb" TargetMode="External"/><Relationship Id="rId15" Type="http://schemas.openxmlformats.org/officeDocument/2006/relationships/image" Target="../media/image38.png"/><Relationship Id="rId10" Type="http://schemas.openxmlformats.org/officeDocument/2006/relationships/customXml" Target="../ink/ink53.xml"/><Relationship Id="rId4" Type="http://schemas.openxmlformats.org/officeDocument/2006/relationships/image" Target="../media/image25.png"/><Relationship Id="rId9" Type="http://schemas.openxmlformats.org/officeDocument/2006/relationships/image" Target="../media/image27.png"/><Relationship Id="rId14" Type="http://schemas.openxmlformats.org/officeDocument/2006/relationships/customXml" Target="../ink/ink5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customXml" Target="../ink/ink59.xml"/><Relationship Id="rId13" Type="http://schemas.openxmlformats.org/officeDocument/2006/relationships/customXml" Target="../ink/ink63.xml"/><Relationship Id="rId3" Type="http://schemas.openxmlformats.org/officeDocument/2006/relationships/hyperlink" Target="file:///D:\matheomnibus\themen\funktionen\fkt-ue1.ggb" TargetMode="External"/><Relationship Id="rId7" Type="http://schemas.openxmlformats.org/officeDocument/2006/relationships/image" Target="../media/image41.png"/><Relationship Id="rId12" Type="http://schemas.openxmlformats.org/officeDocument/2006/relationships/customXml" Target="../ink/ink62.xm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.png"/><Relationship Id="rId11" Type="http://schemas.openxmlformats.org/officeDocument/2006/relationships/customXml" Target="../ink/ink61.xml"/><Relationship Id="rId5" Type="http://schemas.openxmlformats.org/officeDocument/2006/relationships/hyperlink" Target="file:///D:\matheomnibus\themen\funktionen\umkehrfkt.ggb" TargetMode="External"/><Relationship Id="rId10" Type="http://schemas.openxmlformats.org/officeDocument/2006/relationships/customXml" Target="../ink/ink60.xml"/><Relationship Id="rId4" Type="http://schemas.openxmlformats.org/officeDocument/2006/relationships/image" Target="../media/image25.png"/><Relationship Id="rId9" Type="http://schemas.openxmlformats.org/officeDocument/2006/relationships/image" Target="../media/image2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file:///C:\Users\User\matheomnibus\themen\funktionen\hypar-mu.mn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jpeg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customXml" Target="../ink/ink67.xml"/><Relationship Id="rId3" Type="http://schemas.openxmlformats.org/officeDocument/2006/relationships/hyperlink" Target="file:///D:\matheomnibus\themen\funktionen\fkt-ue1.ggb" TargetMode="External"/><Relationship Id="rId7" Type="http://schemas.openxmlformats.org/officeDocument/2006/relationships/image" Target="../media/image41.png"/><Relationship Id="rId12" Type="http://schemas.openxmlformats.org/officeDocument/2006/relationships/customXml" Target="../ink/ink66.xm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.png"/><Relationship Id="rId11" Type="http://schemas.openxmlformats.org/officeDocument/2006/relationships/customXml" Target="../ink/ink65.xml"/><Relationship Id="rId5" Type="http://schemas.openxmlformats.org/officeDocument/2006/relationships/hyperlink" Target="file:///D:\matheomnibus\themen\funktionen\umkehrfkt.ggb" TargetMode="External"/><Relationship Id="rId10" Type="http://schemas.openxmlformats.org/officeDocument/2006/relationships/image" Target="../media/image27.png"/><Relationship Id="rId4" Type="http://schemas.openxmlformats.org/officeDocument/2006/relationships/image" Target="../media/image25.png"/><Relationship Id="rId9" Type="http://schemas.openxmlformats.org/officeDocument/2006/relationships/customXml" Target="../ink/ink64.xml"/><Relationship Id="rId14" Type="http://schemas.openxmlformats.org/officeDocument/2006/relationships/customXml" Target="../ink/ink68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customXml" Target="../ink/ink72.xml"/><Relationship Id="rId3" Type="http://schemas.openxmlformats.org/officeDocument/2006/relationships/hyperlink" Target="file:///D:\matheomnibus\themen\funktionen\fkt-ue1.ggb" TargetMode="External"/><Relationship Id="rId7" Type="http://schemas.openxmlformats.org/officeDocument/2006/relationships/image" Target="../media/image43.png"/><Relationship Id="rId12" Type="http://schemas.openxmlformats.org/officeDocument/2006/relationships/customXml" Target="../ink/ink71.xml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1.png"/><Relationship Id="rId11" Type="http://schemas.openxmlformats.org/officeDocument/2006/relationships/customXml" Target="../ink/ink70.xml"/><Relationship Id="rId5" Type="http://schemas.openxmlformats.org/officeDocument/2006/relationships/hyperlink" Target="file:///D:\matheomnibus\themen\funktionen\umkehrfkt.ggb" TargetMode="External"/><Relationship Id="rId10" Type="http://schemas.openxmlformats.org/officeDocument/2006/relationships/image" Target="../media/image27.png"/><Relationship Id="rId4" Type="http://schemas.openxmlformats.org/officeDocument/2006/relationships/image" Target="../media/image25.png"/><Relationship Id="rId9" Type="http://schemas.openxmlformats.org/officeDocument/2006/relationships/customXml" Target="../ink/ink69.xml"/><Relationship Id="rId14" Type="http://schemas.openxmlformats.org/officeDocument/2006/relationships/customXml" Target="../ink/ink7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customXml" Target="../ink/ink74.xml"/><Relationship Id="rId13" Type="http://schemas.openxmlformats.org/officeDocument/2006/relationships/customXml" Target="../ink/ink78.xml"/><Relationship Id="rId3" Type="http://schemas.openxmlformats.org/officeDocument/2006/relationships/hyperlink" Target="file:///D:\matheomnibus\themen\funktionen\fkt-ue1.ggb" TargetMode="External"/><Relationship Id="rId7" Type="http://schemas.openxmlformats.org/officeDocument/2006/relationships/image" Target="../media/image45.png"/><Relationship Id="rId12" Type="http://schemas.openxmlformats.org/officeDocument/2006/relationships/customXml" Target="../ink/ink77.xm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png"/><Relationship Id="rId11" Type="http://schemas.openxmlformats.org/officeDocument/2006/relationships/customXml" Target="../ink/ink76.xml"/><Relationship Id="rId5" Type="http://schemas.openxmlformats.org/officeDocument/2006/relationships/hyperlink" Target="file:///D:\matheomnibus\themen\funktionen\umkehrfkt.ggb" TargetMode="External"/><Relationship Id="rId10" Type="http://schemas.openxmlformats.org/officeDocument/2006/relationships/customXml" Target="../ink/ink75.xml"/><Relationship Id="rId4" Type="http://schemas.openxmlformats.org/officeDocument/2006/relationships/image" Target="../media/image25.png"/><Relationship Id="rId9" Type="http://schemas.openxmlformats.org/officeDocument/2006/relationships/image" Target="../media/image2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customXml" Target="../ink/ink79.xml"/><Relationship Id="rId13" Type="http://schemas.openxmlformats.org/officeDocument/2006/relationships/customXml" Target="../ink/ink83.xml"/><Relationship Id="rId3" Type="http://schemas.openxmlformats.org/officeDocument/2006/relationships/hyperlink" Target="file:///D:\matheomnibus\themen\funktionen\fkt-ue1.ggb" TargetMode="External"/><Relationship Id="rId7" Type="http://schemas.openxmlformats.org/officeDocument/2006/relationships/image" Target="../media/image46.png"/><Relationship Id="rId12" Type="http://schemas.openxmlformats.org/officeDocument/2006/relationships/customXml" Target="../ink/ink82.xml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png"/><Relationship Id="rId11" Type="http://schemas.openxmlformats.org/officeDocument/2006/relationships/customXml" Target="../ink/ink81.xml"/><Relationship Id="rId5" Type="http://schemas.openxmlformats.org/officeDocument/2006/relationships/hyperlink" Target="file:///D:\matheomnibus\themen\funktionen\umkehrfkt.ggb" TargetMode="External"/><Relationship Id="rId10" Type="http://schemas.openxmlformats.org/officeDocument/2006/relationships/customXml" Target="../ink/ink80.xml"/><Relationship Id="rId4" Type="http://schemas.openxmlformats.org/officeDocument/2006/relationships/image" Target="../media/image25.png"/><Relationship Id="rId9" Type="http://schemas.openxmlformats.org/officeDocument/2006/relationships/image" Target="../media/image2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file:///C:\Users\User\matheomnibus\themen\funktionen\hypar-mu.mn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jpeg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hyperlink" Target="file:///C:\Users\User\matheomnibus\themen\funktionen\hypar-mu.mn" TargetMode="External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hyperlink" Target="file:///C:\Users\User\matheomnibus\themen\funktionen\hypar-mu.mn" TargetMode="External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file:///C:\Users\User\matheomnibus\themen\funktionen\hypar-mu.mn" TargetMode="External"/><Relationship Id="rId7" Type="http://schemas.openxmlformats.org/officeDocument/2006/relationships/hyperlink" Target="file:///C:\Users\User\matheomnibus\themen\funktionen\hyperboloid-mu4.mn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file:///C:\Users\User\matheomnibus\themen\funktionen\hypar-mu.mn" TargetMode="External"/><Relationship Id="rId7" Type="http://schemas.openxmlformats.org/officeDocument/2006/relationships/hyperlink" Target="file:///C:\Users\User\matheomnibus\themen\funktionen\hyperboloid-mu4.mn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hyperlink" Target="file:///C:\Users\User\matheomnibus\themen\funktionen\hyperboloid-mu4.mn" TargetMode="External"/><Relationship Id="rId4" Type="http://schemas.openxmlformats.org/officeDocument/2006/relationships/image" Target="../media/image1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10">
            <a:extLst>
              <a:ext uri="{FF2B5EF4-FFF2-40B4-BE49-F238E27FC236}">
                <a16:creationId xmlns:a16="http://schemas.microsoft.com/office/drawing/2014/main" id="{AB93C62B-EA56-4F86-BF24-E3D3E4F01E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3068638"/>
            <a:ext cx="6172200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2">
            <a:extLst>
              <a:ext uri="{FF2B5EF4-FFF2-40B4-BE49-F238E27FC236}">
                <a16:creationId xmlns:a16="http://schemas.microsoft.com/office/drawing/2014/main" id="{667FD126-121B-4D72-B6C1-F3897F2590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de-DE"/>
              <a:t>Noch mehr Funktionen</a:t>
            </a:r>
          </a:p>
        </p:txBody>
      </p:sp>
      <p:pic>
        <p:nvPicPr>
          <p:cNvPr id="19460" name="Picture 6" descr="mupad4-30">
            <a:hlinkClick r:id="rId4" action="ppaction://program"/>
            <a:extLst>
              <a:ext uri="{FF2B5EF4-FFF2-40B4-BE49-F238E27FC236}">
                <a16:creationId xmlns:a16="http://schemas.microsoft.com/office/drawing/2014/main" id="{3A1411C8-F0BD-4DA4-AE43-4A66852306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88913"/>
            <a:ext cx="1116013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9" descr="hyperboloid-ani">
            <a:extLst>
              <a:ext uri="{FF2B5EF4-FFF2-40B4-BE49-F238E27FC236}">
                <a16:creationId xmlns:a16="http://schemas.microsoft.com/office/drawing/2014/main" id="{E924FB38-D2BC-495C-8048-68CEA17AA43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1268413"/>
            <a:ext cx="4324350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10" descr="plt10">
            <a:extLst>
              <a:ext uri="{FF2B5EF4-FFF2-40B4-BE49-F238E27FC236}">
                <a16:creationId xmlns:a16="http://schemas.microsoft.com/office/drawing/2014/main" id="{AB25EA05-CECD-4CF7-B934-109198576E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716338"/>
            <a:ext cx="4324350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5" descr="mupad4-30">
            <a:hlinkClick r:id="rId8" action="ppaction://program"/>
            <a:extLst>
              <a:ext uri="{FF2B5EF4-FFF2-40B4-BE49-F238E27FC236}">
                <a16:creationId xmlns:a16="http://schemas.microsoft.com/office/drawing/2014/main" id="{A05EE70F-43C1-4B9F-9B46-7CF50FD929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188" y="188913"/>
            <a:ext cx="1116012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4" name="Foliennummernplatzhalter 10">
            <a:extLst>
              <a:ext uri="{FF2B5EF4-FFF2-40B4-BE49-F238E27FC236}">
                <a16:creationId xmlns:a16="http://schemas.microsoft.com/office/drawing/2014/main" id="{1C5F2582-1A84-4D53-AC73-4BAAC7FCE7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EBE7993-1C90-44B5-AB7A-DD0AE098EFBC}" type="slidenum">
              <a:rPr lang="de-DE" altLang="de-DE" sz="1400"/>
              <a:pPr eaLnBrk="1" hangingPunct="1"/>
              <a:t>1</a:t>
            </a:fld>
            <a:endParaRPr lang="de-DE" altLang="de-DE" sz="1400"/>
          </a:p>
        </p:txBody>
      </p:sp>
      <p:sp>
        <p:nvSpPr>
          <p:cNvPr id="19465" name="Text Box 2">
            <a:extLst>
              <a:ext uri="{FF2B5EF4-FFF2-40B4-BE49-F238E27FC236}">
                <a16:creationId xmlns:a16="http://schemas.microsoft.com/office/drawing/2014/main" id="{ACB5B54A-870B-4DBD-8E3C-AD730A9211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3 http://www.leuphana.de/matheomnibus</a:t>
            </a:r>
          </a:p>
        </p:txBody>
      </p:sp>
      <p:pic>
        <p:nvPicPr>
          <p:cNvPr id="19466" name="Grafik 10" descr="tinspireCAS.jpg">
            <a:hlinkClick r:id="rId9" action="ppaction://hlinkfile"/>
            <a:extLst>
              <a:ext uri="{FF2B5EF4-FFF2-40B4-BE49-F238E27FC236}">
                <a16:creationId xmlns:a16="http://schemas.microsoft.com/office/drawing/2014/main" id="{C2B6B64D-B9A0-459B-AF24-2D789466EBC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650" y="1773238"/>
            <a:ext cx="1182688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6" descr="hyperboloid-ani">
            <a:extLst>
              <a:ext uri="{FF2B5EF4-FFF2-40B4-BE49-F238E27FC236}">
                <a16:creationId xmlns:a16="http://schemas.microsoft.com/office/drawing/2014/main" id="{E2EC855D-716F-4DF6-BD59-397F89D616B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1484313"/>
            <a:ext cx="5629275" cy="374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Rectangle 2">
            <a:extLst>
              <a:ext uri="{FF2B5EF4-FFF2-40B4-BE49-F238E27FC236}">
                <a16:creationId xmlns:a16="http://schemas.microsoft.com/office/drawing/2014/main" id="{DB05CC4D-B4F7-4213-8BD4-4BB4873A06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de-DE"/>
              <a:t>Ruled Surfaces</a:t>
            </a:r>
          </a:p>
        </p:txBody>
      </p:sp>
      <p:sp>
        <p:nvSpPr>
          <p:cNvPr id="28676" name="Text Box 9">
            <a:extLst>
              <a:ext uri="{FF2B5EF4-FFF2-40B4-BE49-F238E27FC236}">
                <a16:creationId xmlns:a16="http://schemas.microsoft.com/office/drawing/2014/main" id="{D8571C80-6806-443F-9728-D6D5133ACD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5084763"/>
            <a:ext cx="32527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single leaf hyperboloid</a:t>
            </a:r>
          </a:p>
        </p:txBody>
      </p:sp>
      <p:sp>
        <p:nvSpPr>
          <p:cNvPr id="28677" name="Text Box 11">
            <a:extLst>
              <a:ext uri="{FF2B5EF4-FFF2-40B4-BE49-F238E27FC236}">
                <a16:creationId xmlns:a16="http://schemas.microsoft.com/office/drawing/2014/main" id="{88B01EEE-4DC2-4CBD-8E24-F73CB7AD1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5876925"/>
            <a:ext cx="3281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>
                <a:solidFill>
                  <a:srgbClr val="FF0000"/>
                </a:solidFill>
              </a:rPr>
              <a:t>silos, cooling towers....</a:t>
            </a:r>
          </a:p>
        </p:txBody>
      </p:sp>
      <p:sp>
        <p:nvSpPr>
          <p:cNvPr id="28678" name="Foliennummernplatzhalter 13">
            <a:extLst>
              <a:ext uri="{FF2B5EF4-FFF2-40B4-BE49-F238E27FC236}">
                <a16:creationId xmlns:a16="http://schemas.microsoft.com/office/drawing/2014/main" id="{47D1804E-DE14-471B-BDD8-5E156D7BC9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8C30951-6B20-4376-B473-09A23F20EC46}" type="slidenum">
              <a:rPr lang="de-DE" altLang="de-DE" sz="1400"/>
              <a:pPr eaLnBrk="1" hangingPunct="1"/>
              <a:t>10</a:t>
            </a:fld>
            <a:endParaRPr lang="de-DE" altLang="de-DE" sz="1400"/>
          </a:p>
        </p:txBody>
      </p:sp>
      <p:sp>
        <p:nvSpPr>
          <p:cNvPr id="28679" name="Text Box 2">
            <a:extLst>
              <a:ext uri="{FF2B5EF4-FFF2-40B4-BE49-F238E27FC236}">
                <a16:creationId xmlns:a16="http://schemas.microsoft.com/office/drawing/2014/main" id="{59FAE508-3006-4EE0-AC15-6E3CEE6575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3 http://www.leuphana.de/matheomnibus</a:t>
            </a:r>
          </a:p>
        </p:txBody>
      </p:sp>
      <p:pic>
        <p:nvPicPr>
          <p:cNvPr id="28680" name="Grafik 13" descr="01222-kühltürme robert conrad-300-h40.jpg">
            <a:extLst>
              <a:ext uri="{FF2B5EF4-FFF2-40B4-BE49-F238E27FC236}">
                <a16:creationId xmlns:a16="http://schemas.microsoft.com/office/drawing/2014/main" id="{D9E0B693-F87C-4901-906A-5B628C47DF4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865563"/>
            <a:ext cx="2303462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1" name="Picture 5" descr="mupad4-30">
            <a:hlinkClick r:id="rId5" action="ppaction://program"/>
            <a:extLst>
              <a:ext uri="{FF2B5EF4-FFF2-40B4-BE49-F238E27FC236}">
                <a16:creationId xmlns:a16="http://schemas.microsoft.com/office/drawing/2014/main" id="{9E728284-CA21-4907-A91F-09D1D4E3EA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260350"/>
            <a:ext cx="1116013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2" name="Text Box 8">
            <a:extLst>
              <a:ext uri="{FF2B5EF4-FFF2-40B4-BE49-F238E27FC236}">
                <a16:creationId xmlns:a16="http://schemas.microsoft.com/office/drawing/2014/main" id="{AC6BBED8-7C05-4766-8BDF-B9ABA34CE8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484313"/>
            <a:ext cx="43211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…made by motion of staight lines in the 3d-space and</a:t>
            </a:r>
            <a:br>
              <a:rPr lang="de-DE" altLang="de-DE"/>
            </a:br>
            <a:r>
              <a:rPr lang="de-DE" altLang="de-DE"/>
              <a:t>are easy to build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78C2F20A-60E2-4FD1-B244-39CA243FE1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de-DE"/>
              <a:t>Kegelschnitte</a:t>
            </a:r>
          </a:p>
        </p:txBody>
      </p:sp>
      <p:pic>
        <p:nvPicPr>
          <p:cNvPr id="29699" name="Picture 8" descr="kegel-geschn-hyp">
            <a:extLst>
              <a:ext uri="{FF2B5EF4-FFF2-40B4-BE49-F238E27FC236}">
                <a16:creationId xmlns:a16="http://schemas.microsoft.com/office/drawing/2014/main" id="{4DF11E07-EAE6-4638-8409-A34628BFFC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563" y="1844675"/>
            <a:ext cx="2162175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9" descr="plt26">
            <a:extLst>
              <a:ext uri="{FF2B5EF4-FFF2-40B4-BE49-F238E27FC236}">
                <a16:creationId xmlns:a16="http://schemas.microsoft.com/office/drawing/2014/main" id="{CD2DB6FF-15BE-4451-B25F-B0D52E85A1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981450"/>
            <a:ext cx="4324350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10" descr="plt49">
            <a:extLst>
              <a:ext uri="{FF2B5EF4-FFF2-40B4-BE49-F238E27FC236}">
                <a16:creationId xmlns:a16="http://schemas.microsoft.com/office/drawing/2014/main" id="{1A76D43C-7563-4D79-82E7-49E4377B9D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1196975"/>
            <a:ext cx="4324350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11" descr="plt42">
            <a:extLst>
              <a:ext uri="{FF2B5EF4-FFF2-40B4-BE49-F238E27FC236}">
                <a16:creationId xmlns:a16="http://schemas.microsoft.com/office/drawing/2014/main" id="{AF11A8A1-9771-4261-82E5-9B59EAA43C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981450"/>
            <a:ext cx="4324350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3" name="Foliennummernplatzhalter 12">
            <a:extLst>
              <a:ext uri="{FF2B5EF4-FFF2-40B4-BE49-F238E27FC236}">
                <a16:creationId xmlns:a16="http://schemas.microsoft.com/office/drawing/2014/main" id="{DE0015B4-DEB0-4AA9-BF1B-90EBDAE79A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2B0DB15-47C6-4EFB-8EFC-9B61953588FC}" type="slidenum">
              <a:rPr lang="de-DE" altLang="de-DE" sz="1400"/>
              <a:pPr eaLnBrk="1" hangingPunct="1"/>
              <a:t>11</a:t>
            </a:fld>
            <a:endParaRPr lang="de-DE" altLang="de-DE" sz="1400"/>
          </a:p>
        </p:txBody>
      </p:sp>
      <p:sp>
        <p:nvSpPr>
          <p:cNvPr id="29704" name="Text Box 2">
            <a:extLst>
              <a:ext uri="{FF2B5EF4-FFF2-40B4-BE49-F238E27FC236}">
                <a16:creationId xmlns:a16="http://schemas.microsoft.com/office/drawing/2014/main" id="{32CA1056-BB1C-46F1-86D5-5F95CAC893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3 http://www.leuphana.de/matheomnibus</a:t>
            </a:r>
          </a:p>
        </p:txBody>
      </p:sp>
      <p:pic>
        <p:nvPicPr>
          <p:cNvPr id="29705" name="Grafik 8" descr="archi50.png">
            <a:hlinkClick r:id="rId7" action="ppaction://hlinkfile"/>
            <a:extLst>
              <a:ext uri="{FF2B5EF4-FFF2-40B4-BE49-F238E27FC236}">
                <a16:creationId xmlns:a16="http://schemas.microsoft.com/office/drawing/2014/main" id="{97F9D460-BF1A-40A3-B41E-E1CE3A0E370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76250"/>
            <a:ext cx="1168400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8558C11F-0AB4-4F1E-8C69-ABE81C5083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de-DE"/>
              <a:t>Conic Sections</a:t>
            </a:r>
          </a:p>
        </p:txBody>
      </p:sp>
      <p:pic>
        <p:nvPicPr>
          <p:cNvPr id="30723" name="Picture 8" descr="kegel-geschn-hyp">
            <a:extLst>
              <a:ext uri="{FF2B5EF4-FFF2-40B4-BE49-F238E27FC236}">
                <a16:creationId xmlns:a16="http://schemas.microsoft.com/office/drawing/2014/main" id="{9D2B6B21-9CED-4395-89EC-B77F72C968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563" y="1844675"/>
            <a:ext cx="2162175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4" name="Picture 9" descr="plt26">
            <a:extLst>
              <a:ext uri="{FF2B5EF4-FFF2-40B4-BE49-F238E27FC236}">
                <a16:creationId xmlns:a16="http://schemas.microsoft.com/office/drawing/2014/main" id="{13A682CF-E2C5-4A00-9C74-CFF9F6A167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981450"/>
            <a:ext cx="4324350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10" descr="plt49">
            <a:extLst>
              <a:ext uri="{FF2B5EF4-FFF2-40B4-BE49-F238E27FC236}">
                <a16:creationId xmlns:a16="http://schemas.microsoft.com/office/drawing/2014/main" id="{27A95684-910B-42D4-A6A0-CA7AE182B9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1196975"/>
            <a:ext cx="4324350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11" descr="plt42">
            <a:extLst>
              <a:ext uri="{FF2B5EF4-FFF2-40B4-BE49-F238E27FC236}">
                <a16:creationId xmlns:a16="http://schemas.microsoft.com/office/drawing/2014/main" id="{179B082D-9C25-4D35-9957-BAC6664BEE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981450"/>
            <a:ext cx="4324350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7" name="Foliennummernplatzhalter 12">
            <a:extLst>
              <a:ext uri="{FF2B5EF4-FFF2-40B4-BE49-F238E27FC236}">
                <a16:creationId xmlns:a16="http://schemas.microsoft.com/office/drawing/2014/main" id="{D42439D4-D0BC-4181-B164-0AE6875CC3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B401A40-0D2E-4809-A1CA-89EA4D3234CB}" type="slidenum">
              <a:rPr lang="de-DE" altLang="de-DE" sz="1400"/>
              <a:pPr eaLnBrk="1" hangingPunct="1"/>
              <a:t>12</a:t>
            </a:fld>
            <a:endParaRPr lang="de-DE" altLang="de-DE" sz="1400"/>
          </a:p>
        </p:txBody>
      </p:sp>
      <p:sp>
        <p:nvSpPr>
          <p:cNvPr id="30728" name="Text Box 2">
            <a:extLst>
              <a:ext uri="{FF2B5EF4-FFF2-40B4-BE49-F238E27FC236}">
                <a16:creationId xmlns:a16="http://schemas.microsoft.com/office/drawing/2014/main" id="{6DCD6CD6-DE1B-4FF5-B2FB-3BC1463F8C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3 http://www.leuphana.de/matheomnibus</a:t>
            </a:r>
          </a:p>
        </p:txBody>
      </p:sp>
      <p:pic>
        <p:nvPicPr>
          <p:cNvPr id="30729" name="Grafik 8" descr="archi50.png">
            <a:hlinkClick r:id="rId7" action="ppaction://hlinkfile"/>
            <a:extLst>
              <a:ext uri="{FF2B5EF4-FFF2-40B4-BE49-F238E27FC236}">
                <a16:creationId xmlns:a16="http://schemas.microsoft.com/office/drawing/2014/main" id="{6780F35C-CF27-484B-85F8-E03F2C0D49B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76250"/>
            <a:ext cx="1168400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EE87ACB8-A785-45C1-8655-950CAD154F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de-DE"/>
              <a:t>GPS: Wie funktioniert das?</a:t>
            </a:r>
          </a:p>
        </p:txBody>
      </p:sp>
      <p:sp>
        <p:nvSpPr>
          <p:cNvPr id="31747" name="Foliennummernplatzhalter 12">
            <a:extLst>
              <a:ext uri="{FF2B5EF4-FFF2-40B4-BE49-F238E27FC236}">
                <a16:creationId xmlns:a16="http://schemas.microsoft.com/office/drawing/2014/main" id="{B534342D-219D-4D6E-9B82-7CD073BF0A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2847377-C1F0-472B-BF6E-F0FD5FC0646A}" type="slidenum">
              <a:rPr lang="de-DE" altLang="de-DE" sz="1400"/>
              <a:pPr eaLnBrk="1" hangingPunct="1"/>
              <a:t>13</a:t>
            </a:fld>
            <a:endParaRPr lang="de-DE" altLang="de-DE" sz="1400"/>
          </a:p>
        </p:txBody>
      </p:sp>
      <p:sp>
        <p:nvSpPr>
          <p:cNvPr id="31748" name="Text Box 2">
            <a:extLst>
              <a:ext uri="{FF2B5EF4-FFF2-40B4-BE49-F238E27FC236}">
                <a16:creationId xmlns:a16="http://schemas.microsoft.com/office/drawing/2014/main" id="{86D03224-0AE6-4710-96F2-A6326E653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3 http://www.leuphana.de/matheomnibus</a:t>
            </a:r>
          </a:p>
        </p:txBody>
      </p:sp>
      <p:pic>
        <p:nvPicPr>
          <p:cNvPr id="31749" name="Picture 2">
            <a:extLst>
              <a:ext uri="{FF2B5EF4-FFF2-40B4-BE49-F238E27FC236}">
                <a16:creationId xmlns:a16="http://schemas.microsoft.com/office/drawing/2014/main" id="{6D22EA78-7CAB-441D-A96D-C1C5EBADCD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1341438"/>
            <a:ext cx="6769100" cy="501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0" name="Grafik 9" descr="archi50.png">
            <a:hlinkClick r:id="rId4" action="ppaction://hlinkfile"/>
            <a:extLst>
              <a:ext uri="{FF2B5EF4-FFF2-40B4-BE49-F238E27FC236}">
                <a16:creationId xmlns:a16="http://schemas.microsoft.com/office/drawing/2014/main" id="{C595CF31-2998-4CE3-8385-28038198C59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5229225"/>
            <a:ext cx="1169988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6DAC443A-BE07-4771-8863-2AD5D3D4F8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de-DE"/>
              <a:t>GPS: How Does it Work?</a:t>
            </a:r>
          </a:p>
        </p:txBody>
      </p:sp>
      <p:sp>
        <p:nvSpPr>
          <p:cNvPr id="32771" name="Foliennummernplatzhalter 12">
            <a:extLst>
              <a:ext uri="{FF2B5EF4-FFF2-40B4-BE49-F238E27FC236}">
                <a16:creationId xmlns:a16="http://schemas.microsoft.com/office/drawing/2014/main" id="{B387D555-2DE4-4913-AD7A-BE061FAD8D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5BBDCD5-25B1-4239-A184-C570C62C530F}" type="slidenum">
              <a:rPr lang="de-DE" altLang="de-DE" sz="1400"/>
              <a:pPr eaLnBrk="1" hangingPunct="1"/>
              <a:t>14</a:t>
            </a:fld>
            <a:endParaRPr lang="de-DE" altLang="de-DE" sz="1400"/>
          </a:p>
        </p:txBody>
      </p:sp>
      <p:sp>
        <p:nvSpPr>
          <p:cNvPr id="32772" name="Text Box 2">
            <a:extLst>
              <a:ext uri="{FF2B5EF4-FFF2-40B4-BE49-F238E27FC236}">
                <a16:creationId xmlns:a16="http://schemas.microsoft.com/office/drawing/2014/main" id="{A4B4003C-AAC0-4E53-A6DF-32EE5ACAD5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3 http://www.leuphana.de/matheomnibus</a:t>
            </a:r>
          </a:p>
        </p:txBody>
      </p:sp>
      <p:pic>
        <p:nvPicPr>
          <p:cNvPr id="32773" name="Picture 2">
            <a:extLst>
              <a:ext uri="{FF2B5EF4-FFF2-40B4-BE49-F238E27FC236}">
                <a16:creationId xmlns:a16="http://schemas.microsoft.com/office/drawing/2014/main" id="{677A397B-5155-4BEF-9D3B-C7FFE7D02B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1341438"/>
            <a:ext cx="6769100" cy="501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Grafik 9" descr="archi50.png">
            <a:hlinkClick r:id="rId4" action="ppaction://hlinkfile"/>
            <a:extLst>
              <a:ext uri="{FF2B5EF4-FFF2-40B4-BE49-F238E27FC236}">
                <a16:creationId xmlns:a16="http://schemas.microsoft.com/office/drawing/2014/main" id="{B96C5CF6-9C24-41B3-AC3A-2A6EB27CA48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5229225"/>
            <a:ext cx="1169988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09B471E4-7D70-4495-B844-8B3A7AC76A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de-DE"/>
              <a:t>GPS: Wie funktioniert das?</a:t>
            </a:r>
          </a:p>
        </p:txBody>
      </p:sp>
      <p:sp>
        <p:nvSpPr>
          <p:cNvPr id="33795" name="Foliennummernplatzhalter 12">
            <a:extLst>
              <a:ext uri="{FF2B5EF4-FFF2-40B4-BE49-F238E27FC236}">
                <a16:creationId xmlns:a16="http://schemas.microsoft.com/office/drawing/2014/main" id="{54B40647-624C-4716-98FF-E3C8906A32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C873345-1E17-458C-A943-041E68BF29B3}" type="slidenum">
              <a:rPr lang="de-DE" altLang="de-DE" sz="1400"/>
              <a:pPr eaLnBrk="1" hangingPunct="1"/>
              <a:t>15</a:t>
            </a:fld>
            <a:endParaRPr lang="de-DE" altLang="de-DE" sz="1400"/>
          </a:p>
        </p:txBody>
      </p:sp>
      <p:sp>
        <p:nvSpPr>
          <p:cNvPr id="33796" name="Text Box 2">
            <a:extLst>
              <a:ext uri="{FF2B5EF4-FFF2-40B4-BE49-F238E27FC236}">
                <a16:creationId xmlns:a16="http://schemas.microsoft.com/office/drawing/2014/main" id="{EF7D1A20-09A0-426D-960D-B4784315EF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3 http://www.leuphana.de/matheomnibus</a:t>
            </a:r>
          </a:p>
        </p:txBody>
      </p:sp>
      <p:pic>
        <p:nvPicPr>
          <p:cNvPr id="33797" name="Picture 2">
            <a:extLst>
              <a:ext uri="{FF2B5EF4-FFF2-40B4-BE49-F238E27FC236}">
                <a16:creationId xmlns:a16="http://schemas.microsoft.com/office/drawing/2014/main" id="{69371B24-F49B-4986-A7CA-EACE87E439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268413"/>
            <a:ext cx="4278313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8" name="Textfeld 5">
            <a:extLst>
              <a:ext uri="{FF2B5EF4-FFF2-40B4-BE49-F238E27FC236}">
                <a16:creationId xmlns:a16="http://schemas.microsoft.com/office/drawing/2014/main" id="{8005F4FE-F5CB-4CEC-B856-A56B35119D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1341438"/>
            <a:ext cx="4608512" cy="455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de-DE" altLang="de-DE" sz="2000"/>
              <a:t> Die Entfernungen vom  GPS-Gerät zu drei geostationären Satelliten werden gemessen.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de-DE" altLang="de-DE" sz="2000"/>
              <a:t> Um jeden der Satelliten kann man sich eine Kugel denken, deren Radius die gemessene Strecke ist. 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de-DE" altLang="de-DE" sz="2000"/>
              <a:t> Das Gps-Gerät berechnet, wo sich die drei Kugeln schneiden. Das sind zwei Punkte im Raum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de-DE" altLang="de-DE" sz="2000"/>
              <a:t> Einer der Punkte ist entweder unwahrscheinlich  oder wird mit Hilfe der Entfernung zu einem vierten Satelliten ausgeschlossen.</a:t>
            </a:r>
          </a:p>
        </p:txBody>
      </p:sp>
      <p:sp>
        <p:nvSpPr>
          <p:cNvPr id="33799" name="Textfeld 6">
            <a:extLst>
              <a:ext uri="{FF2B5EF4-FFF2-40B4-BE49-F238E27FC236}">
                <a16:creationId xmlns:a16="http://schemas.microsoft.com/office/drawing/2014/main" id="{B6CC12F4-1088-48CF-97E8-A5E8906CD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589588"/>
            <a:ext cx="47720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So ergeben sich die </a:t>
            </a:r>
            <a:br>
              <a:rPr lang="de-DE" altLang="de-DE"/>
            </a:br>
            <a:r>
              <a:rPr lang="de-DE" altLang="de-DE"/>
              <a:t>Geo-Koordinaten des Standortes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B391C733-E2C1-47C0-88DA-CCA0EC9B80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de-DE"/>
              <a:t>GPS: How Does it Work?</a:t>
            </a:r>
          </a:p>
        </p:txBody>
      </p:sp>
      <p:sp>
        <p:nvSpPr>
          <p:cNvPr id="34819" name="Foliennummernplatzhalter 12">
            <a:extLst>
              <a:ext uri="{FF2B5EF4-FFF2-40B4-BE49-F238E27FC236}">
                <a16:creationId xmlns:a16="http://schemas.microsoft.com/office/drawing/2014/main" id="{EA639AB6-67FE-47F2-869F-6C2BA8E482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C9D4884-5E4C-4447-B1F8-286BBE8D997A}" type="slidenum">
              <a:rPr lang="de-DE" altLang="de-DE" sz="1400"/>
              <a:pPr eaLnBrk="1" hangingPunct="1"/>
              <a:t>16</a:t>
            </a:fld>
            <a:endParaRPr lang="de-DE" altLang="de-DE" sz="1400"/>
          </a:p>
        </p:txBody>
      </p:sp>
      <p:sp>
        <p:nvSpPr>
          <p:cNvPr id="34820" name="Text Box 2">
            <a:extLst>
              <a:ext uri="{FF2B5EF4-FFF2-40B4-BE49-F238E27FC236}">
                <a16:creationId xmlns:a16="http://schemas.microsoft.com/office/drawing/2014/main" id="{9CF2192C-4DB9-49BA-912B-C003E40D18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3 http://www.leuphana.de/matheomnibus</a:t>
            </a:r>
          </a:p>
        </p:txBody>
      </p:sp>
      <p:pic>
        <p:nvPicPr>
          <p:cNvPr id="34821" name="Picture 2">
            <a:extLst>
              <a:ext uri="{FF2B5EF4-FFF2-40B4-BE49-F238E27FC236}">
                <a16:creationId xmlns:a16="http://schemas.microsoft.com/office/drawing/2014/main" id="{1ABC3059-97DF-47CD-BC6C-4D5BB8103F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268413"/>
            <a:ext cx="4278313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Textfeld 5">
            <a:extLst>
              <a:ext uri="{FF2B5EF4-FFF2-40B4-BE49-F238E27FC236}">
                <a16:creationId xmlns:a16="http://schemas.microsoft.com/office/drawing/2014/main" id="{F38FA152-463B-4151-95C5-ABCA3010F0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1341438"/>
            <a:ext cx="4608512" cy="424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de-DE" altLang="de-DE" sz="2000"/>
              <a:t> The distances from the GPS-device to three geostationary satellites. The distances from the device to the atellites have to be quantified.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de-DE" altLang="de-DE" sz="2000"/>
              <a:t> Think a sphere around each of the satellites with the radius from the measuring above. 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de-DE" altLang="de-DE" sz="2000"/>
              <a:t> The GPS-device calculates the two intersection points.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de-DE" altLang="de-DE" sz="2000"/>
              <a:t> One of these points is either unlikely or a fourth satellite eliminates one of these points.</a:t>
            </a:r>
          </a:p>
        </p:txBody>
      </p:sp>
      <p:sp>
        <p:nvSpPr>
          <p:cNvPr id="34823" name="Textfeld 6">
            <a:extLst>
              <a:ext uri="{FF2B5EF4-FFF2-40B4-BE49-F238E27FC236}">
                <a16:creationId xmlns:a16="http://schemas.microsoft.com/office/drawing/2014/main" id="{DAB7CEDC-72EF-408B-91B0-118E76112B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589588"/>
            <a:ext cx="353853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So the geo-koordinates </a:t>
            </a:r>
            <a:br>
              <a:rPr lang="de-DE" altLang="de-DE"/>
            </a:br>
            <a:r>
              <a:rPr lang="de-DE" altLang="de-DE"/>
              <a:t>of the position result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>
            <a:extLst>
              <a:ext uri="{FF2B5EF4-FFF2-40B4-BE49-F238E27FC236}">
                <a16:creationId xmlns:a16="http://schemas.microsoft.com/office/drawing/2014/main" id="{8A7BD8E7-BCE6-4E0A-BE4E-75E675D874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de-DE" sz="4000"/>
              <a:t>Noch mehr Flächen </a:t>
            </a:r>
            <a:br>
              <a:rPr lang="de-DE" altLang="de-DE" sz="4000"/>
            </a:br>
            <a:r>
              <a:rPr lang="de-DE" altLang="de-DE" sz="4000"/>
              <a:t>und Körper</a:t>
            </a:r>
          </a:p>
        </p:txBody>
      </p:sp>
      <p:pic>
        <p:nvPicPr>
          <p:cNvPr id="1028" name="Picture 3" descr="plt31">
            <a:extLst>
              <a:ext uri="{FF2B5EF4-FFF2-40B4-BE49-F238E27FC236}">
                <a16:creationId xmlns:a16="http://schemas.microsoft.com/office/drawing/2014/main" id="{0FEE3946-69AD-496F-BD04-DF6CFB4243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628775"/>
            <a:ext cx="4324350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4" descr="mupad4-30">
            <a:hlinkClick r:id="rId4" action="ppaction://program"/>
            <a:extLst>
              <a:ext uri="{FF2B5EF4-FFF2-40B4-BE49-F238E27FC236}">
                <a16:creationId xmlns:a16="http://schemas.microsoft.com/office/drawing/2014/main" id="{9A32B302-9828-4107-BAAD-E1B1793589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88913"/>
            <a:ext cx="1116013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8" descr="mnb4">
            <a:extLst>
              <a:ext uri="{FF2B5EF4-FFF2-40B4-BE49-F238E27FC236}">
                <a16:creationId xmlns:a16="http://schemas.microsoft.com/office/drawing/2014/main" id="{A5BAD728-CFFD-490D-9811-A07CD1C16E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84313"/>
            <a:ext cx="4324350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0" descr="plt26">
            <a:extLst>
              <a:ext uri="{FF2B5EF4-FFF2-40B4-BE49-F238E27FC236}">
                <a16:creationId xmlns:a16="http://schemas.microsoft.com/office/drawing/2014/main" id="{13B14E44-A2E5-4A83-9555-3961C66FDA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3981450"/>
            <a:ext cx="4324350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11">
            <a:extLst>
              <a:ext uri="{FF2B5EF4-FFF2-40B4-BE49-F238E27FC236}">
                <a16:creationId xmlns:a16="http://schemas.microsoft.com/office/drawing/2014/main" id="{D7AE5573-87F5-42CA-B60F-E497F19A9845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5003800" y="5013325"/>
          <a:ext cx="388778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203040" progId="Equation.DSMT4">
                  <p:embed/>
                </p:oleObj>
              </mc:Choice>
              <mc:Fallback>
                <p:oleObj name="Equation" r:id="rId8" imgW="71100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013325"/>
                        <a:ext cx="388778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Foliennummernplatzhalter 10">
            <a:extLst>
              <a:ext uri="{FF2B5EF4-FFF2-40B4-BE49-F238E27FC236}">
                <a16:creationId xmlns:a16="http://schemas.microsoft.com/office/drawing/2014/main" id="{030FD04B-E911-4F94-8BE0-2FEE3F2EF7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71DC8CD-AC56-4042-B7B7-547EE5F848CA}" type="slidenum">
              <a:rPr lang="de-DE" altLang="de-DE" sz="1400"/>
              <a:pPr eaLnBrk="1" hangingPunct="1"/>
              <a:t>17</a:t>
            </a:fld>
            <a:endParaRPr lang="de-DE" altLang="de-DE" sz="140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>
            <a:extLst>
              <a:ext uri="{FF2B5EF4-FFF2-40B4-BE49-F238E27FC236}">
                <a16:creationId xmlns:a16="http://schemas.microsoft.com/office/drawing/2014/main" id="{3D167F98-1BE8-4092-9616-5BF65B6F95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de-DE" sz="4000"/>
              <a:t>Even More Areas and Solids</a:t>
            </a:r>
          </a:p>
        </p:txBody>
      </p:sp>
      <p:pic>
        <p:nvPicPr>
          <p:cNvPr id="2052" name="Picture 3" descr="plt31">
            <a:extLst>
              <a:ext uri="{FF2B5EF4-FFF2-40B4-BE49-F238E27FC236}">
                <a16:creationId xmlns:a16="http://schemas.microsoft.com/office/drawing/2014/main" id="{5008F31A-4DF0-4848-8A1A-C167B76330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628775"/>
            <a:ext cx="4324350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4" descr="mupad4-30">
            <a:hlinkClick r:id="rId4" action="ppaction://program"/>
            <a:extLst>
              <a:ext uri="{FF2B5EF4-FFF2-40B4-BE49-F238E27FC236}">
                <a16:creationId xmlns:a16="http://schemas.microsoft.com/office/drawing/2014/main" id="{D1C6E74D-9D59-4470-94A0-20AA05BD76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88913"/>
            <a:ext cx="1116013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8" descr="mnb4">
            <a:extLst>
              <a:ext uri="{FF2B5EF4-FFF2-40B4-BE49-F238E27FC236}">
                <a16:creationId xmlns:a16="http://schemas.microsoft.com/office/drawing/2014/main" id="{9DEB08F3-CF06-4D03-82EF-ED5376F25B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84313"/>
            <a:ext cx="4324350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10" descr="plt26">
            <a:extLst>
              <a:ext uri="{FF2B5EF4-FFF2-40B4-BE49-F238E27FC236}">
                <a16:creationId xmlns:a16="http://schemas.microsoft.com/office/drawing/2014/main" id="{12DA95A8-746C-4CE9-9EF0-02814600B4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3981450"/>
            <a:ext cx="4324350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0" name="Object 11">
            <a:extLst>
              <a:ext uri="{FF2B5EF4-FFF2-40B4-BE49-F238E27FC236}">
                <a16:creationId xmlns:a16="http://schemas.microsoft.com/office/drawing/2014/main" id="{2F3F8DB6-0A95-48BB-83C8-ABF74FF09950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5003800" y="5013325"/>
          <a:ext cx="388778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203040" progId="Equation.DSMT4">
                  <p:embed/>
                </p:oleObj>
              </mc:Choice>
              <mc:Fallback>
                <p:oleObj name="Equation" r:id="rId8" imgW="71100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013325"/>
                        <a:ext cx="388778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Foliennummernplatzhalter 10">
            <a:extLst>
              <a:ext uri="{FF2B5EF4-FFF2-40B4-BE49-F238E27FC236}">
                <a16:creationId xmlns:a16="http://schemas.microsoft.com/office/drawing/2014/main" id="{60D95FBB-DBE5-400E-9E20-5B1E7EA7BD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BD7CB5A-31D7-43B1-9AD3-30B43CB4A945}" type="slidenum">
              <a:rPr lang="de-DE" altLang="de-DE" sz="1400"/>
              <a:pPr eaLnBrk="1" hangingPunct="1"/>
              <a:t>18</a:t>
            </a:fld>
            <a:endParaRPr lang="de-DE" altLang="de-DE" sz="140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9" name="Grafik 12" descr="kardioid3-300-h40.jpg">
            <a:extLst>
              <a:ext uri="{FF2B5EF4-FFF2-40B4-BE49-F238E27FC236}">
                <a16:creationId xmlns:a16="http://schemas.microsoft.com/office/drawing/2014/main" id="{201A6974-D66A-46C4-8348-A6390491A84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41438"/>
            <a:ext cx="3322638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Text Box 2">
            <a:extLst>
              <a:ext uri="{FF2B5EF4-FFF2-40B4-BE49-F238E27FC236}">
                <a16:creationId xmlns:a16="http://schemas.microsoft.com/office/drawing/2014/main" id="{3DF3FFD7-0844-4CD8-8FBF-6CA21C053D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3 http://www.leuphana.de/matheomnibus</a:t>
            </a:r>
          </a:p>
        </p:txBody>
      </p:sp>
      <p:pic>
        <p:nvPicPr>
          <p:cNvPr id="3081" name="Picture 8" descr="geogebra64">
            <a:hlinkClick r:id="rId4" action="ppaction://program"/>
            <a:extLst>
              <a:ext uri="{FF2B5EF4-FFF2-40B4-BE49-F238E27FC236}">
                <a16:creationId xmlns:a16="http://schemas.microsoft.com/office/drawing/2014/main" id="{804B7000-AD45-40EC-92ED-B256AA45C5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5589588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2" name="Rectangle 9">
            <a:extLst>
              <a:ext uri="{FF2B5EF4-FFF2-40B4-BE49-F238E27FC236}">
                <a16:creationId xmlns:a16="http://schemas.microsoft.com/office/drawing/2014/main" id="{3D83039B-0D0E-4796-9B88-D064AC71ECC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55650" y="0"/>
            <a:ext cx="7772400" cy="1470025"/>
          </a:xfrm>
          <a:noFill/>
        </p:spPr>
        <p:txBody>
          <a:bodyPr/>
          <a:lstStyle/>
          <a:p>
            <a:pPr eaLnBrk="1" hangingPunct="1"/>
            <a:r>
              <a:rPr lang="de-DE" altLang="de-DE"/>
              <a:t>Funktionen und Relationen sind überall</a:t>
            </a:r>
          </a:p>
        </p:txBody>
      </p:sp>
      <p:sp>
        <p:nvSpPr>
          <p:cNvPr id="3083" name="Text Box 20">
            <a:extLst>
              <a:ext uri="{FF2B5EF4-FFF2-40B4-BE49-F238E27FC236}">
                <a16:creationId xmlns:a16="http://schemas.microsoft.com/office/drawing/2014/main" id="{C1660672-CBD0-4CFF-B779-ACA9CF1903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1989138"/>
            <a:ext cx="2830512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Kardioide</a:t>
            </a:r>
          </a:p>
          <a:p>
            <a:pPr eaLnBrk="1" hangingPunct="1"/>
            <a:r>
              <a:rPr lang="de-DE" altLang="de-DE"/>
              <a:t>als Reflexionskurve</a:t>
            </a:r>
          </a:p>
        </p:txBody>
      </p:sp>
      <p:sp>
        <p:nvSpPr>
          <p:cNvPr id="3084" name="Text Box 22">
            <a:extLst>
              <a:ext uri="{FF2B5EF4-FFF2-40B4-BE49-F238E27FC236}">
                <a16:creationId xmlns:a16="http://schemas.microsoft.com/office/drawing/2014/main" id="{6CCE4E8E-170B-49B1-9196-4F68D536B9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1341438"/>
            <a:ext cx="28797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3600"/>
              <a:t>Katakaustik</a:t>
            </a:r>
          </a:p>
        </p:txBody>
      </p:sp>
      <p:sp>
        <p:nvSpPr>
          <p:cNvPr id="108567" name="AutoShape 23">
            <a:extLst>
              <a:ext uri="{FF2B5EF4-FFF2-40B4-BE49-F238E27FC236}">
                <a16:creationId xmlns:a16="http://schemas.microsoft.com/office/drawing/2014/main" id="{0864486A-1A24-4C87-B615-0F01DFA0AA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38" y="4437063"/>
            <a:ext cx="3600450" cy="2016125"/>
          </a:xfrm>
          <a:prstGeom prst="cloudCallout">
            <a:avLst>
              <a:gd name="adj1" fmla="val 57847"/>
              <a:gd name="adj2" fmla="val -85991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/>
              <a:t>Schauen Sie mal in ihre Kaffeetasse</a:t>
            </a:r>
          </a:p>
        </p:txBody>
      </p:sp>
      <p:sp>
        <p:nvSpPr>
          <p:cNvPr id="3086" name="Foliennummernplatzhalter 12">
            <a:extLst>
              <a:ext uri="{FF2B5EF4-FFF2-40B4-BE49-F238E27FC236}">
                <a16:creationId xmlns:a16="http://schemas.microsoft.com/office/drawing/2014/main" id="{4CCF98C9-8BD9-4415-8813-9213FA3C2F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FFDB5BE-85EC-44F4-A462-ECD1119C820A}" type="slidenum">
              <a:rPr lang="de-DE" altLang="de-DE" sz="1400"/>
              <a:pPr eaLnBrk="1" hangingPunct="1"/>
              <a:t>19</a:t>
            </a:fld>
            <a:endParaRPr lang="de-DE" altLang="de-DE" sz="1400"/>
          </a:p>
        </p:txBody>
      </p:sp>
      <p:pic>
        <p:nvPicPr>
          <p:cNvPr id="3087" name="Grafik 11" descr="nephroid3-300-h40.jpg">
            <a:extLst>
              <a:ext uri="{FF2B5EF4-FFF2-40B4-BE49-F238E27FC236}">
                <a16:creationId xmlns:a16="http://schemas.microsoft.com/office/drawing/2014/main" id="{A16E190B-A0CF-4270-897C-287A503C70F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5463" y="3068638"/>
            <a:ext cx="1928812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074" name="Ink 3">
                <a:extLst>
                  <a:ext uri="{FF2B5EF4-FFF2-40B4-BE49-F238E27FC236}">
                    <a16:creationId xmlns:a16="http://schemas.microsoft.com/office/drawing/2014/main" id="{F5C674DE-D00C-48CA-9FAB-68137566F68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3074" name="Ink 3">
                <a:extLst>
                  <a:ext uri="{FF2B5EF4-FFF2-40B4-BE49-F238E27FC236}">
                    <a16:creationId xmlns:a16="http://schemas.microsoft.com/office/drawing/2014/main" id="{F5C674DE-D00C-48CA-9FAB-68137566F68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075" name="Ink 4">
                <a:extLst>
                  <a:ext uri="{FF2B5EF4-FFF2-40B4-BE49-F238E27FC236}">
                    <a16:creationId xmlns:a16="http://schemas.microsoft.com/office/drawing/2014/main" id="{7AD07F92-8F6B-4A3A-A229-BC85E5FDD63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3075" name="Ink 4">
                <a:extLst>
                  <a:ext uri="{FF2B5EF4-FFF2-40B4-BE49-F238E27FC236}">
                    <a16:creationId xmlns:a16="http://schemas.microsoft.com/office/drawing/2014/main" id="{7AD07F92-8F6B-4A3A-A229-BC85E5FDD63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3076" name="Ink 5">
                <a:extLst>
                  <a:ext uri="{FF2B5EF4-FFF2-40B4-BE49-F238E27FC236}">
                    <a16:creationId xmlns:a16="http://schemas.microsoft.com/office/drawing/2014/main" id="{83CBC97B-20D7-4FFB-9BC4-47F6171C871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3076" name="Ink 5">
                <a:extLst>
                  <a:ext uri="{FF2B5EF4-FFF2-40B4-BE49-F238E27FC236}">
                    <a16:creationId xmlns:a16="http://schemas.microsoft.com/office/drawing/2014/main" id="{83CBC97B-20D7-4FFB-9BC4-47F6171C871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3077" name="Ink 6">
                <a:extLst>
                  <a:ext uri="{FF2B5EF4-FFF2-40B4-BE49-F238E27FC236}">
                    <a16:creationId xmlns:a16="http://schemas.microsoft.com/office/drawing/2014/main" id="{CA79BA05-3EC6-4506-BCBF-1356D1D3C69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3077" name="Ink 6">
                <a:extLst>
                  <a:ext uri="{FF2B5EF4-FFF2-40B4-BE49-F238E27FC236}">
                    <a16:creationId xmlns:a16="http://schemas.microsoft.com/office/drawing/2014/main" id="{CA79BA05-3EC6-4506-BCBF-1356D1D3C69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3078" name="Ink 7">
                <a:extLst>
                  <a:ext uri="{FF2B5EF4-FFF2-40B4-BE49-F238E27FC236}">
                    <a16:creationId xmlns:a16="http://schemas.microsoft.com/office/drawing/2014/main" id="{58A6E1BF-049C-4232-BC1A-7DD9A441F8D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3078" name="Ink 7">
                <a:extLst>
                  <a:ext uri="{FF2B5EF4-FFF2-40B4-BE49-F238E27FC236}">
                    <a16:creationId xmlns:a16="http://schemas.microsoft.com/office/drawing/2014/main" id="{58A6E1BF-049C-4232-BC1A-7DD9A441F8D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6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0">
            <a:extLst>
              <a:ext uri="{FF2B5EF4-FFF2-40B4-BE49-F238E27FC236}">
                <a16:creationId xmlns:a16="http://schemas.microsoft.com/office/drawing/2014/main" id="{DA5323C6-3148-47B5-A0F9-C24E7A08C3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3068638"/>
            <a:ext cx="6172200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Rectangle 2">
            <a:extLst>
              <a:ext uri="{FF2B5EF4-FFF2-40B4-BE49-F238E27FC236}">
                <a16:creationId xmlns:a16="http://schemas.microsoft.com/office/drawing/2014/main" id="{F3EB43E3-826A-455C-A368-23A8092F1A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de-DE"/>
              <a:t>Even More Functions</a:t>
            </a:r>
          </a:p>
        </p:txBody>
      </p:sp>
      <p:pic>
        <p:nvPicPr>
          <p:cNvPr id="20484" name="Picture 6" descr="mupad4-30">
            <a:hlinkClick r:id="rId4" action="ppaction://program"/>
            <a:extLst>
              <a:ext uri="{FF2B5EF4-FFF2-40B4-BE49-F238E27FC236}">
                <a16:creationId xmlns:a16="http://schemas.microsoft.com/office/drawing/2014/main" id="{2E8ED924-9AD3-4862-B10A-2296A3186B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88913"/>
            <a:ext cx="1116013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9" descr="hyperboloid-ani">
            <a:extLst>
              <a:ext uri="{FF2B5EF4-FFF2-40B4-BE49-F238E27FC236}">
                <a16:creationId xmlns:a16="http://schemas.microsoft.com/office/drawing/2014/main" id="{66BEA60A-A59C-4659-89DC-7D68951008A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1268413"/>
            <a:ext cx="4324350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10" descr="plt10">
            <a:extLst>
              <a:ext uri="{FF2B5EF4-FFF2-40B4-BE49-F238E27FC236}">
                <a16:creationId xmlns:a16="http://schemas.microsoft.com/office/drawing/2014/main" id="{1C8260EA-ED72-430F-9CF6-284067D070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716338"/>
            <a:ext cx="4324350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Picture 5" descr="mupad4-30">
            <a:hlinkClick r:id="rId8" action="ppaction://program"/>
            <a:extLst>
              <a:ext uri="{FF2B5EF4-FFF2-40B4-BE49-F238E27FC236}">
                <a16:creationId xmlns:a16="http://schemas.microsoft.com/office/drawing/2014/main" id="{E4D68556-BC7B-43EC-9857-1329A02A54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188" y="188913"/>
            <a:ext cx="1116012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8" name="Foliennummernplatzhalter 10">
            <a:extLst>
              <a:ext uri="{FF2B5EF4-FFF2-40B4-BE49-F238E27FC236}">
                <a16:creationId xmlns:a16="http://schemas.microsoft.com/office/drawing/2014/main" id="{B4B770F6-5E4D-4E7D-B850-81B28C13CE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2214026-1DB1-448D-BF56-ED4206ABA0F2}" type="slidenum">
              <a:rPr lang="de-DE" altLang="de-DE" sz="1400"/>
              <a:pPr eaLnBrk="1" hangingPunct="1"/>
              <a:t>2</a:t>
            </a:fld>
            <a:endParaRPr lang="de-DE" altLang="de-DE" sz="1400"/>
          </a:p>
        </p:txBody>
      </p:sp>
      <p:sp>
        <p:nvSpPr>
          <p:cNvPr id="20489" name="Text Box 2">
            <a:extLst>
              <a:ext uri="{FF2B5EF4-FFF2-40B4-BE49-F238E27FC236}">
                <a16:creationId xmlns:a16="http://schemas.microsoft.com/office/drawing/2014/main" id="{8B955C47-3611-44F7-A1E3-6EB30DE094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3 http://www.leuphana.de/matheomnibus</a:t>
            </a:r>
          </a:p>
        </p:txBody>
      </p:sp>
      <p:pic>
        <p:nvPicPr>
          <p:cNvPr id="20490" name="Grafik 10" descr="tinspireCAS.jpg">
            <a:hlinkClick r:id="rId9" action="ppaction://hlinkfile"/>
            <a:extLst>
              <a:ext uri="{FF2B5EF4-FFF2-40B4-BE49-F238E27FC236}">
                <a16:creationId xmlns:a16="http://schemas.microsoft.com/office/drawing/2014/main" id="{F91E6933-CDA3-4068-893F-CBE3717E55D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650" y="1773238"/>
            <a:ext cx="1182688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3" name="Grafik 12" descr="kardioid3-300-h40.jpg">
            <a:extLst>
              <a:ext uri="{FF2B5EF4-FFF2-40B4-BE49-F238E27FC236}">
                <a16:creationId xmlns:a16="http://schemas.microsoft.com/office/drawing/2014/main" id="{5504502D-EBB2-4EEF-8175-0129F3AA41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41438"/>
            <a:ext cx="3322638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Text Box 2">
            <a:extLst>
              <a:ext uri="{FF2B5EF4-FFF2-40B4-BE49-F238E27FC236}">
                <a16:creationId xmlns:a16="http://schemas.microsoft.com/office/drawing/2014/main" id="{927BD441-40C9-4DE1-A409-F24DFAE774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3 http://www.leuphana.de/matheomnibus</a:t>
            </a:r>
          </a:p>
        </p:txBody>
      </p:sp>
      <p:pic>
        <p:nvPicPr>
          <p:cNvPr id="4105" name="Picture 8" descr="geogebra64">
            <a:hlinkClick r:id="rId4" action="ppaction://program"/>
            <a:extLst>
              <a:ext uri="{FF2B5EF4-FFF2-40B4-BE49-F238E27FC236}">
                <a16:creationId xmlns:a16="http://schemas.microsoft.com/office/drawing/2014/main" id="{BDEC7955-0E09-4750-8EA8-DAFCA0671D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5589588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6" name="Rectangle 9">
            <a:extLst>
              <a:ext uri="{FF2B5EF4-FFF2-40B4-BE49-F238E27FC236}">
                <a16:creationId xmlns:a16="http://schemas.microsoft.com/office/drawing/2014/main" id="{EBB3D1E0-B3AC-4E75-AAAB-94F8DB5CDF6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55650" y="0"/>
            <a:ext cx="7772400" cy="1470025"/>
          </a:xfrm>
          <a:noFill/>
        </p:spPr>
        <p:txBody>
          <a:bodyPr/>
          <a:lstStyle/>
          <a:p>
            <a:pPr eaLnBrk="1" hangingPunct="1"/>
            <a:r>
              <a:rPr lang="de-DE" altLang="de-DE"/>
              <a:t>Funktions and Relations</a:t>
            </a:r>
            <a:br>
              <a:rPr lang="de-DE" altLang="de-DE"/>
            </a:br>
            <a:r>
              <a:rPr lang="de-DE" altLang="de-DE"/>
              <a:t>are Everywhere</a:t>
            </a:r>
          </a:p>
        </p:txBody>
      </p:sp>
      <p:sp>
        <p:nvSpPr>
          <p:cNvPr id="4107" name="Text Box 20">
            <a:extLst>
              <a:ext uri="{FF2B5EF4-FFF2-40B4-BE49-F238E27FC236}">
                <a16:creationId xmlns:a16="http://schemas.microsoft.com/office/drawing/2014/main" id="{10892112-9B16-48E8-BEF2-D51F661FB7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1989138"/>
            <a:ext cx="29400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kardioide</a:t>
            </a:r>
          </a:p>
          <a:p>
            <a:pPr eaLnBrk="1" hangingPunct="1"/>
            <a:r>
              <a:rPr lang="de-DE" altLang="de-DE"/>
              <a:t>as a reflection curve</a:t>
            </a:r>
          </a:p>
        </p:txBody>
      </p:sp>
      <p:sp>
        <p:nvSpPr>
          <p:cNvPr id="4108" name="Text Box 22">
            <a:extLst>
              <a:ext uri="{FF2B5EF4-FFF2-40B4-BE49-F238E27FC236}">
                <a16:creationId xmlns:a16="http://schemas.microsoft.com/office/drawing/2014/main" id="{619C26CE-0352-40A9-BD2F-445BBE97A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1341438"/>
            <a:ext cx="28797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3600"/>
              <a:t>katacaustik</a:t>
            </a:r>
          </a:p>
        </p:txBody>
      </p:sp>
      <p:sp>
        <p:nvSpPr>
          <p:cNvPr id="108567" name="AutoShape 23">
            <a:extLst>
              <a:ext uri="{FF2B5EF4-FFF2-40B4-BE49-F238E27FC236}">
                <a16:creationId xmlns:a16="http://schemas.microsoft.com/office/drawing/2014/main" id="{4ACF0A1C-FD80-4EEB-8E66-53D2D568B3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38" y="4437063"/>
            <a:ext cx="3600450" cy="1655762"/>
          </a:xfrm>
          <a:prstGeom prst="cloudCallout">
            <a:avLst>
              <a:gd name="adj1" fmla="val 57847"/>
              <a:gd name="adj2" fmla="val -85991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/>
              <a:t>Have a look in your coffee cup!</a:t>
            </a:r>
          </a:p>
        </p:txBody>
      </p:sp>
      <p:sp>
        <p:nvSpPr>
          <p:cNvPr id="4110" name="Foliennummernplatzhalter 12">
            <a:extLst>
              <a:ext uri="{FF2B5EF4-FFF2-40B4-BE49-F238E27FC236}">
                <a16:creationId xmlns:a16="http://schemas.microsoft.com/office/drawing/2014/main" id="{EA605767-C144-4739-82A4-EF886307AF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356F232-C504-42B0-8D54-66103EE095E3}" type="slidenum">
              <a:rPr lang="de-DE" altLang="de-DE" sz="1400"/>
              <a:pPr eaLnBrk="1" hangingPunct="1"/>
              <a:t>20</a:t>
            </a:fld>
            <a:endParaRPr lang="de-DE" altLang="de-DE" sz="1400"/>
          </a:p>
        </p:txBody>
      </p:sp>
      <p:pic>
        <p:nvPicPr>
          <p:cNvPr id="4111" name="Grafik 11" descr="nephroid3-300-h40.jpg">
            <a:extLst>
              <a:ext uri="{FF2B5EF4-FFF2-40B4-BE49-F238E27FC236}">
                <a16:creationId xmlns:a16="http://schemas.microsoft.com/office/drawing/2014/main" id="{8B89C614-B8B4-47B1-9FAB-909635283A7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5463" y="3068638"/>
            <a:ext cx="1928812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4098" name="Ink 3">
                <a:extLst>
                  <a:ext uri="{FF2B5EF4-FFF2-40B4-BE49-F238E27FC236}">
                    <a16:creationId xmlns:a16="http://schemas.microsoft.com/office/drawing/2014/main" id="{AE11402A-3940-4705-92B9-BC1DB055AE3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4098" name="Ink 3">
                <a:extLst>
                  <a:ext uri="{FF2B5EF4-FFF2-40B4-BE49-F238E27FC236}">
                    <a16:creationId xmlns:a16="http://schemas.microsoft.com/office/drawing/2014/main" id="{AE11402A-3940-4705-92B9-BC1DB055AE3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4099" name="Ink 4">
                <a:extLst>
                  <a:ext uri="{FF2B5EF4-FFF2-40B4-BE49-F238E27FC236}">
                    <a16:creationId xmlns:a16="http://schemas.microsoft.com/office/drawing/2014/main" id="{DB452C1E-99D4-46F1-BDB1-FD3D02CF5AE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4099" name="Ink 4">
                <a:extLst>
                  <a:ext uri="{FF2B5EF4-FFF2-40B4-BE49-F238E27FC236}">
                    <a16:creationId xmlns:a16="http://schemas.microsoft.com/office/drawing/2014/main" id="{DB452C1E-99D4-46F1-BDB1-FD3D02CF5AE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4100" name="Ink 5">
                <a:extLst>
                  <a:ext uri="{FF2B5EF4-FFF2-40B4-BE49-F238E27FC236}">
                    <a16:creationId xmlns:a16="http://schemas.microsoft.com/office/drawing/2014/main" id="{D7075624-B572-45FC-A6FF-E66C70D901D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4100" name="Ink 5">
                <a:extLst>
                  <a:ext uri="{FF2B5EF4-FFF2-40B4-BE49-F238E27FC236}">
                    <a16:creationId xmlns:a16="http://schemas.microsoft.com/office/drawing/2014/main" id="{D7075624-B572-45FC-A6FF-E66C70D901D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4101" name="Ink 6">
                <a:extLst>
                  <a:ext uri="{FF2B5EF4-FFF2-40B4-BE49-F238E27FC236}">
                    <a16:creationId xmlns:a16="http://schemas.microsoft.com/office/drawing/2014/main" id="{CD52FD56-C5CF-431E-A5C7-E9560AD24C0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4101" name="Ink 6">
                <a:extLst>
                  <a:ext uri="{FF2B5EF4-FFF2-40B4-BE49-F238E27FC236}">
                    <a16:creationId xmlns:a16="http://schemas.microsoft.com/office/drawing/2014/main" id="{CD52FD56-C5CF-431E-A5C7-E9560AD24C0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4102" name="Ink 7">
                <a:extLst>
                  <a:ext uri="{FF2B5EF4-FFF2-40B4-BE49-F238E27FC236}">
                    <a16:creationId xmlns:a16="http://schemas.microsoft.com/office/drawing/2014/main" id="{7831960E-E49E-40C0-848C-8A378588F30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4102" name="Ink 7">
                <a:extLst>
                  <a:ext uri="{FF2B5EF4-FFF2-40B4-BE49-F238E27FC236}">
                    <a16:creationId xmlns:a16="http://schemas.microsoft.com/office/drawing/2014/main" id="{7831960E-E49E-40C0-848C-8A378588F30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6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Text Box 2">
            <a:extLst>
              <a:ext uri="{FF2B5EF4-FFF2-40B4-BE49-F238E27FC236}">
                <a16:creationId xmlns:a16="http://schemas.microsoft.com/office/drawing/2014/main" id="{586901D4-5ACC-4BF8-9CCC-577239CC21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3 http://www.leuphana.de/matheomnibus</a:t>
            </a:r>
          </a:p>
        </p:txBody>
      </p:sp>
      <p:sp>
        <p:nvSpPr>
          <p:cNvPr id="5128" name="Rectangle 9">
            <a:extLst>
              <a:ext uri="{FF2B5EF4-FFF2-40B4-BE49-F238E27FC236}">
                <a16:creationId xmlns:a16="http://schemas.microsoft.com/office/drawing/2014/main" id="{E896C226-947F-47CB-A6FC-C9DB50035F0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55650" y="0"/>
            <a:ext cx="7772400" cy="1470025"/>
          </a:xfrm>
          <a:noFill/>
        </p:spPr>
        <p:txBody>
          <a:bodyPr/>
          <a:lstStyle/>
          <a:p>
            <a:pPr eaLnBrk="1" hangingPunct="1"/>
            <a:r>
              <a:rPr lang="de-DE" altLang="de-DE"/>
              <a:t>Funktionen und Relationen sind überall</a:t>
            </a:r>
          </a:p>
        </p:txBody>
      </p:sp>
      <p:sp>
        <p:nvSpPr>
          <p:cNvPr id="5129" name="Text Box 20">
            <a:extLst>
              <a:ext uri="{FF2B5EF4-FFF2-40B4-BE49-F238E27FC236}">
                <a16:creationId xmlns:a16="http://schemas.microsoft.com/office/drawing/2014/main" id="{2D5D5066-CD1C-4E28-9EA2-BE5F15EF81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3068638"/>
            <a:ext cx="2830513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Kardioide</a:t>
            </a:r>
          </a:p>
          <a:p>
            <a:pPr eaLnBrk="1" hangingPunct="1"/>
            <a:r>
              <a:rPr lang="de-DE" altLang="de-DE"/>
              <a:t>als Reflexionskurve</a:t>
            </a:r>
          </a:p>
        </p:txBody>
      </p:sp>
      <p:sp>
        <p:nvSpPr>
          <p:cNvPr id="5130" name="Text Box 22">
            <a:extLst>
              <a:ext uri="{FF2B5EF4-FFF2-40B4-BE49-F238E27FC236}">
                <a16:creationId xmlns:a16="http://schemas.microsoft.com/office/drawing/2014/main" id="{D422B32F-1212-4C76-9E17-C8D75026C5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1647825"/>
            <a:ext cx="28797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3600"/>
              <a:t>Katakaustik</a:t>
            </a:r>
          </a:p>
        </p:txBody>
      </p:sp>
      <p:sp>
        <p:nvSpPr>
          <p:cNvPr id="5131" name="Foliennummernplatzhalter 12">
            <a:extLst>
              <a:ext uri="{FF2B5EF4-FFF2-40B4-BE49-F238E27FC236}">
                <a16:creationId xmlns:a16="http://schemas.microsoft.com/office/drawing/2014/main" id="{F1456491-8280-46B1-9E75-000E12E3AE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AAD065B-744F-4FFE-B60C-C5741C6AE4C1}" type="slidenum">
              <a:rPr lang="de-DE" altLang="de-DE" sz="1400"/>
              <a:pPr eaLnBrk="1" hangingPunct="1"/>
              <a:t>21</a:t>
            </a:fld>
            <a:endParaRPr lang="de-DE" altLang="de-DE" sz="1400"/>
          </a:p>
        </p:txBody>
      </p:sp>
      <p:pic>
        <p:nvPicPr>
          <p:cNvPr id="5132" name="Grafik 13" descr="kardioid2-300-h40.jpg">
            <a:extLst>
              <a:ext uri="{FF2B5EF4-FFF2-40B4-BE49-F238E27FC236}">
                <a16:creationId xmlns:a16="http://schemas.microsoft.com/office/drawing/2014/main" id="{A9B4D4F7-85A9-4A07-85A9-095E0CF7DA6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57338"/>
            <a:ext cx="4103688" cy="402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Picture 8" descr="geogebra64">
            <a:hlinkClick r:id="rId4" action="ppaction://program"/>
            <a:extLst>
              <a:ext uri="{FF2B5EF4-FFF2-40B4-BE49-F238E27FC236}">
                <a16:creationId xmlns:a16="http://schemas.microsoft.com/office/drawing/2014/main" id="{294B4FAF-E7F0-4274-B821-2CEB5A5847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479742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5122" name="Ink 3">
                <a:extLst>
                  <a:ext uri="{FF2B5EF4-FFF2-40B4-BE49-F238E27FC236}">
                    <a16:creationId xmlns:a16="http://schemas.microsoft.com/office/drawing/2014/main" id="{70EF4E72-12D5-4D7A-8831-6E5015F1934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5122" name="Ink 3">
                <a:extLst>
                  <a:ext uri="{FF2B5EF4-FFF2-40B4-BE49-F238E27FC236}">
                    <a16:creationId xmlns:a16="http://schemas.microsoft.com/office/drawing/2014/main" id="{70EF4E72-12D5-4D7A-8831-6E5015F1934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5123" name="Ink 4">
                <a:extLst>
                  <a:ext uri="{FF2B5EF4-FFF2-40B4-BE49-F238E27FC236}">
                    <a16:creationId xmlns:a16="http://schemas.microsoft.com/office/drawing/2014/main" id="{E4F2E361-E9C4-49EE-BF7A-A9EA7911352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5123" name="Ink 4">
                <a:extLst>
                  <a:ext uri="{FF2B5EF4-FFF2-40B4-BE49-F238E27FC236}">
                    <a16:creationId xmlns:a16="http://schemas.microsoft.com/office/drawing/2014/main" id="{E4F2E361-E9C4-49EE-BF7A-A9EA7911352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5124" name="Ink 5">
                <a:extLst>
                  <a:ext uri="{FF2B5EF4-FFF2-40B4-BE49-F238E27FC236}">
                    <a16:creationId xmlns:a16="http://schemas.microsoft.com/office/drawing/2014/main" id="{FC38BF01-F349-4EA7-91B4-5DEAE2B5920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5124" name="Ink 5">
                <a:extLst>
                  <a:ext uri="{FF2B5EF4-FFF2-40B4-BE49-F238E27FC236}">
                    <a16:creationId xmlns:a16="http://schemas.microsoft.com/office/drawing/2014/main" id="{FC38BF01-F349-4EA7-91B4-5DEAE2B5920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5125" name="Ink 6">
                <a:extLst>
                  <a:ext uri="{FF2B5EF4-FFF2-40B4-BE49-F238E27FC236}">
                    <a16:creationId xmlns:a16="http://schemas.microsoft.com/office/drawing/2014/main" id="{AFDC9093-CFC2-4FB6-80B1-6C649240EC6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5125" name="Ink 6">
                <a:extLst>
                  <a:ext uri="{FF2B5EF4-FFF2-40B4-BE49-F238E27FC236}">
                    <a16:creationId xmlns:a16="http://schemas.microsoft.com/office/drawing/2014/main" id="{AFDC9093-CFC2-4FB6-80B1-6C649240EC6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5126" name="Ink 7">
                <a:extLst>
                  <a:ext uri="{FF2B5EF4-FFF2-40B4-BE49-F238E27FC236}">
                    <a16:creationId xmlns:a16="http://schemas.microsoft.com/office/drawing/2014/main" id="{C969CBDF-6924-4563-98FA-FACFC34ECE8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5126" name="Ink 7">
                <a:extLst>
                  <a:ext uri="{FF2B5EF4-FFF2-40B4-BE49-F238E27FC236}">
                    <a16:creationId xmlns:a16="http://schemas.microsoft.com/office/drawing/2014/main" id="{C969CBDF-6924-4563-98FA-FACFC34ECE8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Text Box 2">
            <a:extLst>
              <a:ext uri="{FF2B5EF4-FFF2-40B4-BE49-F238E27FC236}">
                <a16:creationId xmlns:a16="http://schemas.microsoft.com/office/drawing/2014/main" id="{1987A886-650D-443F-BAC1-F58E99522F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3 http://www.leuphana.de/matheomnibus</a:t>
            </a:r>
          </a:p>
        </p:txBody>
      </p:sp>
      <p:sp>
        <p:nvSpPr>
          <p:cNvPr id="6152" name="Rectangle 9">
            <a:extLst>
              <a:ext uri="{FF2B5EF4-FFF2-40B4-BE49-F238E27FC236}">
                <a16:creationId xmlns:a16="http://schemas.microsoft.com/office/drawing/2014/main" id="{3D2D121C-6199-41E8-AC22-BF6C1AEE8BF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55650" y="0"/>
            <a:ext cx="7772400" cy="1470025"/>
          </a:xfrm>
          <a:noFill/>
        </p:spPr>
        <p:txBody>
          <a:bodyPr/>
          <a:lstStyle/>
          <a:p>
            <a:pPr eaLnBrk="1" hangingPunct="1"/>
            <a:r>
              <a:rPr lang="de-DE" altLang="de-DE"/>
              <a:t>Funktions and Relations</a:t>
            </a:r>
            <a:br>
              <a:rPr lang="de-DE" altLang="de-DE"/>
            </a:br>
            <a:r>
              <a:rPr lang="de-DE" altLang="de-DE"/>
              <a:t>are Everywhere</a:t>
            </a:r>
          </a:p>
        </p:txBody>
      </p:sp>
      <p:sp>
        <p:nvSpPr>
          <p:cNvPr id="6153" name="Text Box 20">
            <a:extLst>
              <a:ext uri="{FF2B5EF4-FFF2-40B4-BE49-F238E27FC236}">
                <a16:creationId xmlns:a16="http://schemas.microsoft.com/office/drawing/2014/main" id="{9616A7D6-FCB9-4E83-AE62-E59713B248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3068638"/>
            <a:ext cx="29400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cardioide</a:t>
            </a:r>
          </a:p>
          <a:p>
            <a:pPr eaLnBrk="1" hangingPunct="1"/>
            <a:r>
              <a:rPr lang="de-DE" altLang="de-DE"/>
              <a:t>as a reflection curve</a:t>
            </a:r>
          </a:p>
        </p:txBody>
      </p:sp>
      <p:sp>
        <p:nvSpPr>
          <p:cNvPr id="6154" name="Text Box 22">
            <a:extLst>
              <a:ext uri="{FF2B5EF4-FFF2-40B4-BE49-F238E27FC236}">
                <a16:creationId xmlns:a16="http://schemas.microsoft.com/office/drawing/2014/main" id="{544DBB19-53BD-4722-8252-B5AA98D8F4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1647825"/>
            <a:ext cx="28797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3600"/>
              <a:t>katacaustik</a:t>
            </a:r>
          </a:p>
        </p:txBody>
      </p:sp>
      <p:sp>
        <p:nvSpPr>
          <p:cNvPr id="6155" name="Foliennummernplatzhalter 12">
            <a:extLst>
              <a:ext uri="{FF2B5EF4-FFF2-40B4-BE49-F238E27FC236}">
                <a16:creationId xmlns:a16="http://schemas.microsoft.com/office/drawing/2014/main" id="{1C6434BE-7729-41B2-B57D-5F127A1232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A817698-24BB-41F8-A9EC-437C557B0023}" type="slidenum">
              <a:rPr lang="de-DE" altLang="de-DE" sz="1400"/>
              <a:pPr eaLnBrk="1" hangingPunct="1"/>
              <a:t>22</a:t>
            </a:fld>
            <a:endParaRPr lang="de-DE" altLang="de-DE" sz="1400"/>
          </a:p>
        </p:txBody>
      </p:sp>
      <p:pic>
        <p:nvPicPr>
          <p:cNvPr id="6156" name="Grafik 13" descr="kardioid2-300-h40.jpg">
            <a:extLst>
              <a:ext uri="{FF2B5EF4-FFF2-40B4-BE49-F238E27FC236}">
                <a16:creationId xmlns:a16="http://schemas.microsoft.com/office/drawing/2014/main" id="{56A47142-F335-4FF4-8C77-83128BE6F39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57338"/>
            <a:ext cx="4103688" cy="402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7" name="Picture 8" descr="geogebra64">
            <a:hlinkClick r:id="rId4" action="ppaction://program"/>
            <a:extLst>
              <a:ext uri="{FF2B5EF4-FFF2-40B4-BE49-F238E27FC236}">
                <a16:creationId xmlns:a16="http://schemas.microsoft.com/office/drawing/2014/main" id="{C5E58716-FEEB-4590-8550-6180215858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479742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6146" name="Ink 3">
                <a:extLst>
                  <a:ext uri="{FF2B5EF4-FFF2-40B4-BE49-F238E27FC236}">
                    <a16:creationId xmlns:a16="http://schemas.microsoft.com/office/drawing/2014/main" id="{F34D0CAB-6B3A-4B23-8231-34651B20B74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6146" name="Ink 3">
                <a:extLst>
                  <a:ext uri="{FF2B5EF4-FFF2-40B4-BE49-F238E27FC236}">
                    <a16:creationId xmlns:a16="http://schemas.microsoft.com/office/drawing/2014/main" id="{F34D0CAB-6B3A-4B23-8231-34651B20B74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6147" name="Ink 4">
                <a:extLst>
                  <a:ext uri="{FF2B5EF4-FFF2-40B4-BE49-F238E27FC236}">
                    <a16:creationId xmlns:a16="http://schemas.microsoft.com/office/drawing/2014/main" id="{0FCFCA30-292A-47AC-8CB0-647D21BDCD0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6147" name="Ink 4">
                <a:extLst>
                  <a:ext uri="{FF2B5EF4-FFF2-40B4-BE49-F238E27FC236}">
                    <a16:creationId xmlns:a16="http://schemas.microsoft.com/office/drawing/2014/main" id="{0FCFCA30-292A-47AC-8CB0-647D21BDCD0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6148" name="Ink 5">
                <a:extLst>
                  <a:ext uri="{FF2B5EF4-FFF2-40B4-BE49-F238E27FC236}">
                    <a16:creationId xmlns:a16="http://schemas.microsoft.com/office/drawing/2014/main" id="{4E633B92-3D7F-4F2D-B636-BB5B635D467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6148" name="Ink 5">
                <a:extLst>
                  <a:ext uri="{FF2B5EF4-FFF2-40B4-BE49-F238E27FC236}">
                    <a16:creationId xmlns:a16="http://schemas.microsoft.com/office/drawing/2014/main" id="{4E633B92-3D7F-4F2D-B636-BB5B635D467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6149" name="Ink 6">
                <a:extLst>
                  <a:ext uri="{FF2B5EF4-FFF2-40B4-BE49-F238E27FC236}">
                    <a16:creationId xmlns:a16="http://schemas.microsoft.com/office/drawing/2014/main" id="{38758525-88F3-44F3-BCAA-EDB7716ED08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6149" name="Ink 6">
                <a:extLst>
                  <a:ext uri="{FF2B5EF4-FFF2-40B4-BE49-F238E27FC236}">
                    <a16:creationId xmlns:a16="http://schemas.microsoft.com/office/drawing/2014/main" id="{38758525-88F3-44F3-BCAA-EDB7716ED08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6150" name="Ink 7">
                <a:extLst>
                  <a:ext uri="{FF2B5EF4-FFF2-40B4-BE49-F238E27FC236}">
                    <a16:creationId xmlns:a16="http://schemas.microsoft.com/office/drawing/2014/main" id="{C5353682-7983-4C1D-90F9-4F5EDFE87B2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6150" name="Ink 7">
                <a:extLst>
                  <a:ext uri="{FF2B5EF4-FFF2-40B4-BE49-F238E27FC236}">
                    <a16:creationId xmlns:a16="http://schemas.microsoft.com/office/drawing/2014/main" id="{C5353682-7983-4C1D-90F9-4F5EDFE87B2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 Box 2">
            <a:extLst>
              <a:ext uri="{FF2B5EF4-FFF2-40B4-BE49-F238E27FC236}">
                <a16:creationId xmlns:a16="http://schemas.microsoft.com/office/drawing/2014/main" id="{F9F1D3DD-C428-48F7-A539-DF341B462E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3 http://www.leuphana.de/matheomnibus</a:t>
            </a:r>
          </a:p>
        </p:txBody>
      </p:sp>
      <p:sp>
        <p:nvSpPr>
          <p:cNvPr id="7176" name="Rectangle 9">
            <a:extLst>
              <a:ext uri="{FF2B5EF4-FFF2-40B4-BE49-F238E27FC236}">
                <a16:creationId xmlns:a16="http://schemas.microsoft.com/office/drawing/2014/main" id="{C61919B4-AFB5-4638-869D-1A3402341C7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55650" y="0"/>
            <a:ext cx="7772400" cy="1470025"/>
          </a:xfrm>
          <a:noFill/>
        </p:spPr>
        <p:txBody>
          <a:bodyPr/>
          <a:lstStyle/>
          <a:p>
            <a:pPr eaLnBrk="1" hangingPunct="1"/>
            <a:r>
              <a:rPr lang="de-DE" altLang="de-DE"/>
              <a:t>Funktionen und Relationen sind überall</a:t>
            </a:r>
          </a:p>
        </p:txBody>
      </p:sp>
      <p:pic>
        <p:nvPicPr>
          <p:cNvPr id="7177" name="Picture 13" descr="kocho-cosinus">
            <a:extLst>
              <a:ext uri="{FF2B5EF4-FFF2-40B4-BE49-F238E27FC236}">
                <a16:creationId xmlns:a16="http://schemas.microsoft.com/office/drawing/2014/main" id="{E6739C79-7E02-4C2B-B50F-EA669D24FD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57338"/>
            <a:ext cx="7937500" cy="2579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8" name="Text Box 14">
            <a:extLst>
              <a:ext uri="{FF2B5EF4-FFF2-40B4-BE49-F238E27FC236}">
                <a16:creationId xmlns:a16="http://schemas.microsoft.com/office/drawing/2014/main" id="{9F8329D3-3D4A-4ED5-8A74-617D09F03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876925"/>
            <a:ext cx="3373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Konchoide des Kosinus</a:t>
            </a:r>
          </a:p>
        </p:txBody>
      </p:sp>
      <p:sp>
        <p:nvSpPr>
          <p:cNvPr id="110607" name="AutoShape 15">
            <a:extLst>
              <a:ext uri="{FF2B5EF4-FFF2-40B4-BE49-F238E27FC236}">
                <a16:creationId xmlns:a16="http://schemas.microsoft.com/office/drawing/2014/main" id="{DD38EE28-917E-472E-938B-23BAC91E6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4941888"/>
            <a:ext cx="6985000" cy="1223962"/>
          </a:xfrm>
          <a:prstGeom prst="cloudCallout">
            <a:avLst>
              <a:gd name="adj1" fmla="val -14384"/>
              <a:gd name="adj2" fmla="val -10265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3200"/>
              <a:t>Das ist ein weites Feld.....</a:t>
            </a:r>
          </a:p>
        </p:txBody>
      </p:sp>
      <p:sp>
        <p:nvSpPr>
          <p:cNvPr id="7180" name="Foliennummernplatzhalter 8">
            <a:extLst>
              <a:ext uri="{FF2B5EF4-FFF2-40B4-BE49-F238E27FC236}">
                <a16:creationId xmlns:a16="http://schemas.microsoft.com/office/drawing/2014/main" id="{301C3452-AE08-4F3B-8B35-7A67F38FB5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8E151A4-59B5-4A0C-A70A-1C86E0B3B092}" type="slidenum">
              <a:rPr lang="de-DE" altLang="de-DE" sz="1400"/>
              <a:pPr eaLnBrk="1" hangingPunct="1"/>
              <a:t>23</a:t>
            </a:fld>
            <a:endParaRPr lang="de-DE" altLang="de-DE" sz="140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7170" name="Ink 3">
                <a:extLst>
                  <a:ext uri="{FF2B5EF4-FFF2-40B4-BE49-F238E27FC236}">
                    <a16:creationId xmlns:a16="http://schemas.microsoft.com/office/drawing/2014/main" id="{62BDB612-E4D5-4FB4-92A7-CCEB9E161F8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7170" name="Ink 3">
                <a:extLst>
                  <a:ext uri="{FF2B5EF4-FFF2-40B4-BE49-F238E27FC236}">
                    <a16:creationId xmlns:a16="http://schemas.microsoft.com/office/drawing/2014/main" id="{62BDB612-E4D5-4FB4-92A7-CCEB9E161F8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7171" name="Ink 4">
                <a:extLst>
                  <a:ext uri="{FF2B5EF4-FFF2-40B4-BE49-F238E27FC236}">
                    <a16:creationId xmlns:a16="http://schemas.microsoft.com/office/drawing/2014/main" id="{468DFA6E-4D6F-4EDD-8461-9C3AE3DBBE2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7171" name="Ink 4">
                <a:extLst>
                  <a:ext uri="{FF2B5EF4-FFF2-40B4-BE49-F238E27FC236}">
                    <a16:creationId xmlns:a16="http://schemas.microsoft.com/office/drawing/2014/main" id="{468DFA6E-4D6F-4EDD-8461-9C3AE3DBBE2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7172" name="Ink 5">
                <a:extLst>
                  <a:ext uri="{FF2B5EF4-FFF2-40B4-BE49-F238E27FC236}">
                    <a16:creationId xmlns:a16="http://schemas.microsoft.com/office/drawing/2014/main" id="{A6F349F1-3038-451A-8871-2FA7A8AE9CB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7172" name="Ink 5">
                <a:extLst>
                  <a:ext uri="{FF2B5EF4-FFF2-40B4-BE49-F238E27FC236}">
                    <a16:creationId xmlns:a16="http://schemas.microsoft.com/office/drawing/2014/main" id="{A6F349F1-3038-451A-8871-2FA7A8AE9CB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7173" name="Ink 6">
                <a:extLst>
                  <a:ext uri="{FF2B5EF4-FFF2-40B4-BE49-F238E27FC236}">
                    <a16:creationId xmlns:a16="http://schemas.microsoft.com/office/drawing/2014/main" id="{BE9D021B-52D7-4786-BCBE-C66DD992971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7173" name="Ink 6">
                <a:extLst>
                  <a:ext uri="{FF2B5EF4-FFF2-40B4-BE49-F238E27FC236}">
                    <a16:creationId xmlns:a16="http://schemas.microsoft.com/office/drawing/2014/main" id="{BE9D021B-52D7-4786-BCBE-C66DD992971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7174" name="Ink 7">
                <a:extLst>
                  <a:ext uri="{FF2B5EF4-FFF2-40B4-BE49-F238E27FC236}">
                    <a16:creationId xmlns:a16="http://schemas.microsoft.com/office/drawing/2014/main" id="{C9D46D2F-1052-45E4-9B1B-47B8DFB775E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7174" name="Ink 7">
                <a:extLst>
                  <a:ext uri="{FF2B5EF4-FFF2-40B4-BE49-F238E27FC236}">
                    <a16:creationId xmlns:a16="http://schemas.microsoft.com/office/drawing/2014/main" id="{C9D46D2F-1052-45E4-9B1B-47B8DFB775E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0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Text Box 2">
            <a:extLst>
              <a:ext uri="{FF2B5EF4-FFF2-40B4-BE49-F238E27FC236}">
                <a16:creationId xmlns:a16="http://schemas.microsoft.com/office/drawing/2014/main" id="{BAD62136-4E23-4812-9E1E-4029E8BF78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3 http://www.leuphana.de/matheomnibus</a:t>
            </a:r>
          </a:p>
        </p:txBody>
      </p:sp>
      <p:sp>
        <p:nvSpPr>
          <p:cNvPr id="8200" name="Rectangle 9">
            <a:extLst>
              <a:ext uri="{FF2B5EF4-FFF2-40B4-BE49-F238E27FC236}">
                <a16:creationId xmlns:a16="http://schemas.microsoft.com/office/drawing/2014/main" id="{A5C09E66-B9DD-4F4D-8A83-B4500E0B4E8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55650" y="0"/>
            <a:ext cx="7772400" cy="1470025"/>
          </a:xfrm>
          <a:noFill/>
        </p:spPr>
        <p:txBody>
          <a:bodyPr/>
          <a:lstStyle/>
          <a:p>
            <a:pPr eaLnBrk="1" hangingPunct="1"/>
            <a:r>
              <a:rPr lang="de-DE" altLang="de-DE"/>
              <a:t>Funktions and Relations</a:t>
            </a:r>
            <a:br>
              <a:rPr lang="de-DE" altLang="de-DE"/>
            </a:br>
            <a:r>
              <a:rPr lang="de-DE" altLang="de-DE"/>
              <a:t>are Everywhere</a:t>
            </a:r>
          </a:p>
        </p:txBody>
      </p:sp>
      <p:pic>
        <p:nvPicPr>
          <p:cNvPr id="8201" name="Picture 13" descr="kocho-cosinus">
            <a:extLst>
              <a:ext uri="{FF2B5EF4-FFF2-40B4-BE49-F238E27FC236}">
                <a16:creationId xmlns:a16="http://schemas.microsoft.com/office/drawing/2014/main" id="{993D09F9-8F72-49B4-B3CA-5663B72D3C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57338"/>
            <a:ext cx="7937500" cy="2579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2" name="Text Box 14">
            <a:extLst>
              <a:ext uri="{FF2B5EF4-FFF2-40B4-BE49-F238E27FC236}">
                <a16:creationId xmlns:a16="http://schemas.microsoft.com/office/drawing/2014/main" id="{5D6024F6-5E43-4803-8C73-892EE79FEE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365625"/>
            <a:ext cx="34210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conchoide of the cosine</a:t>
            </a:r>
          </a:p>
        </p:txBody>
      </p:sp>
      <p:sp>
        <p:nvSpPr>
          <p:cNvPr id="110607" name="AutoShape 15">
            <a:extLst>
              <a:ext uri="{FF2B5EF4-FFF2-40B4-BE49-F238E27FC236}">
                <a16:creationId xmlns:a16="http://schemas.microsoft.com/office/drawing/2014/main" id="{8F8A632F-2168-47E6-A537-7EEE4E6F0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4941888"/>
            <a:ext cx="6985000" cy="1223962"/>
          </a:xfrm>
          <a:prstGeom prst="cloudCallout">
            <a:avLst>
              <a:gd name="adj1" fmla="val -14384"/>
              <a:gd name="adj2" fmla="val -102657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3200"/>
              <a:t>and more and more….</a:t>
            </a:r>
          </a:p>
        </p:txBody>
      </p:sp>
      <p:sp>
        <p:nvSpPr>
          <p:cNvPr id="8204" name="Foliennummernplatzhalter 8">
            <a:extLst>
              <a:ext uri="{FF2B5EF4-FFF2-40B4-BE49-F238E27FC236}">
                <a16:creationId xmlns:a16="http://schemas.microsoft.com/office/drawing/2014/main" id="{F737A680-1F3F-4DDA-9804-2DB1C7B6C3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1775F65-CF2B-43B2-A02F-6448B5BD6115}" type="slidenum">
              <a:rPr lang="de-DE" altLang="de-DE" sz="1400"/>
              <a:pPr eaLnBrk="1" hangingPunct="1"/>
              <a:t>24</a:t>
            </a:fld>
            <a:endParaRPr lang="de-DE" altLang="de-DE" sz="140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8194" name="Ink 3">
                <a:extLst>
                  <a:ext uri="{FF2B5EF4-FFF2-40B4-BE49-F238E27FC236}">
                    <a16:creationId xmlns:a16="http://schemas.microsoft.com/office/drawing/2014/main" id="{047CCC5C-43E1-4250-BD8F-AB4413BAF92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8194" name="Ink 3">
                <a:extLst>
                  <a:ext uri="{FF2B5EF4-FFF2-40B4-BE49-F238E27FC236}">
                    <a16:creationId xmlns:a16="http://schemas.microsoft.com/office/drawing/2014/main" id="{047CCC5C-43E1-4250-BD8F-AB4413BAF92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8195" name="Ink 4">
                <a:extLst>
                  <a:ext uri="{FF2B5EF4-FFF2-40B4-BE49-F238E27FC236}">
                    <a16:creationId xmlns:a16="http://schemas.microsoft.com/office/drawing/2014/main" id="{876E6F2B-2629-4A4B-BDBB-A1C29FA1E65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8195" name="Ink 4">
                <a:extLst>
                  <a:ext uri="{FF2B5EF4-FFF2-40B4-BE49-F238E27FC236}">
                    <a16:creationId xmlns:a16="http://schemas.microsoft.com/office/drawing/2014/main" id="{876E6F2B-2629-4A4B-BDBB-A1C29FA1E65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8196" name="Ink 5">
                <a:extLst>
                  <a:ext uri="{FF2B5EF4-FFF2-40B4-BE49-F238E27FC236}">
                    <a16:creationId xmlns:a16="http://schemas.microsoft.com/office/drawing/2014/main" id="{A2E6E646-3A15-4A7D-8925-BC71D405B7F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8196" name="Ink 5">
                <a:extLst>
                  <a:ext uri="{FF2B5EF4-FFF2-40B4-BE49-F238E27FC236}">
                    <a16:creationId xmlns:a16="http://schemas.microsoft.com/office/drawing/2014/main" id="{A2E6E646-3A15-4A7D-8925-BC71D405B7F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8197" name="Ink 6">
                <a:extLst>
                  <a:ext uri="{FF2B5EF4-FFF2-40B4-BE49-F238E27FC236}">
                    <a16:creationId xmlns:a16="http://schemas.microsoft.com/office/drawing/2014/main" id="{A7D7F91F-F572-4FAF-AAC5-317B8F20BC7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8197" name="Ink 6">
                <a:extLst>
                  <a:ext uri="{FF2B5EF4-FFF2-40B4-BE49-F238E27FC236}">
                    <a16:creationId xmlns:a16="http://schemas.microsoft.com/office/drawing/2014/main" id="{A7D7F91F-F572-4FAF-AAC5-317B8F20BC7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8198" name="Ink 7">
                <a:extLst>
                  <a:ext uri="{FF2B5EF4-FFF2-40B4-BE49-F238E27FC236}">
                    <a16:creationId xmlns:a16="http://schemas.microsoft.com/office/drawing/2014/main" id="{A35024AD-A94C-469B-BF9F-1F9D88A0C02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8198" name="Ink 7">
                <a:extLst>
                  <a:ext uri="{FF2B5EF4-FFF2-40B4-BE49-F238E27FC236}">
                    <a16:creationId xmlns:a16="http://schemas.microsoft.com/office/drawing/2014/main" id="{A35024AD-A94C-469B-BF9F-1F9D88A0C02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0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Text Box 2">
            <a:extLst>
              <a:ext uri="{FF2B5EF4-FFF2-40B4-BE49-F238E27FC236}">
                <a16:creationId xmlns:a16="http://schemas.microsoft.com/office/drawing/2014/main" id="{735A577B-15E0-4AD6-A35C-DDF08D8057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3 http://www.leuphana.de/matheomnibus</a:t>
            </a:r>
          </a:p>
        </p:txBody>
      </p:sp>
      <p:pic>
        <p:nvPicPr>
          <p:cNvPr id="9224" name="Picture 8" descr="geogebra64">
            <a:hlinkClick r:id="rId3" action="ppaction://program"/>
            <a:extLst>
              <a:ext uri="{FF2B5EF4-FFF2-40B4-BE49-F238E27FC236}">
                <a16:creationId xmlns:a16="http://schemas.microsoft.com/office/drawing/2014/main" id="{1DFA0900-EDED-41E1-9FE1-73C21185B5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566102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5" name="Rectangle 9">
            <a:extLst>
              <a:ext uri="{FF2B5EF4-FFF2-40B4-BE49-F238E27FC236}">
                <a16:creationId xmlns:a16="http://schemas.microsoft.com/office/drawing/2014/main" id="{DC10CB98-D64C-41C2-8091-93E794B565D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55650" y="0"/>
            <a:ext cx="7772400" cy="1470025"/>
          </a:xfrm>
          <a:noFill/>
        </p:spPr>
        <p:txBody>
          <a:bodyPr/>
          <a:lstStyle/>
          <a:p>
            <a:pPr eaLnBrk="1" hangingPunct="1"/>
            <a:r>
              <a:rPr lang="de-DE" altLang="de-DE"/>
              <a:t>Funktionen - Bauhof </a:t>
            </a:r>
          </a:p>
        </p:txBody>
      </p:sp>
      <p:pic>
        <p:nvPicPr>
          <p:cNvPr id="9226" name="Picture 10" descr="geogebra64">
            <a:hlinkClick r:id="rId5" action="ppaction://program"/>
            <a:extLst>
              <a:ext uri="{FF2B5EF4-FFF2-40B4-BE49-F238E27FC236}">
                <a16:creationId xmlns:a16="http://schemas.microsoft.com/office/drawing/2014/main" id="{FE7C049C-66AF-422B-BDDE-F68E6761B8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566102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7" name="Text Box 11">
            <a:extLst>
              <a:ext uri="{FF2B5EF4-FFF2-40B4-BE49-F238E27FC236}">
                <a16:creationId xmlns:a16="http://schemas.microsoft.com/office/drawing/2014/main" id="{A462E304-D60D-4711-A8DE-D7D158B9AF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125538"/>
            <a:ext cx="8037513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de-DE" altLang="de-DE"/>
              <a:t> Summe zweier Funktionen, ebenso Differenz</a:t>
            </a:r>
          </a:p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de-DE" altLang="de-DE"/>
              <a:t> Produkt zweier Funktionen, ebenso Quotient</a:t>
            </a:r>
          </a:p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de-DE" altLang="de-DE"/>
              <a:t> Verkettung zweier Funktionen, d.h. ineinander einsetzen</a:t>
            </a:r>
          </a:p>
          <a:p>
            <a:pPr eaLnBrk="1" hangingPunct="1">
              <a:spcBef>
                <a:spcPct val="0"/>
              </a:spcBef>
            </a:pPr>
            <a:r>
              <a:rPr lang="de-DE" altLang="de-DE"/>
              <a:t>                                                    hintereinander  ausführen</a:t>
            </a:r>
          </a:p>
        </p:txBody>
      </p:sp>
      <p:pic>
        <p:nvPicPr>
          <p:cNvPr id="9228" name="Picture 12" descr="geogebra64">
            <a:hlinkClick r:id="rId6" action="ppaction://program"/>
            <a:extLst>
              <a:ext uri="{FF2B5EF4-FFF2-40B4-BE49-F238E27FC236}">
                <a16:creationId xmlns:a16="http://schemas.microsoft.com/office/drawing/2014/main" id="{F841FBD0-4B9B-4E1F-A503-714910578D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566102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9" name="Foliennummernplatzhalter 9">
            <a:extLst>
              <a:ext uri="{FF2B5EF4-FFF2-40B4-BE49-F238E27FC236}">
                <a16:creationId xmlns:a16="http://schemas.microsoft.com/office/drawing/2014/main" id="{A937A392-7C7E-469F-A9E1-746D7FA27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E8AE39B-ACF6-44E6-98F0-E6DEB4064065}" type="slidenum">
              <a:rPr lang="de-DE" altLang="de-DE" sz="1400"/>
              <a:pPr eaLnBrk="1" hangingPunct="1"/>
              <a:t>25</a:t>
            </a:fld>
            <a:endParaRPr lang="de-DE" altLang="de-DE" sz="140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9218" name="Ink 3">
                <a:extLst>
                  <a:ext uri="{FF2B5EF4-FFF2-40B4-BE49-F238E27FC236}">
                    <a16:creationId xmlns:a16="http://schemas.microsoft.com/office/drawing/2014/main" id="{12220A61-AA51-428F-BA6C-D39EBE035FB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9218" name="Ink 3">
                <a:extLst>
                  <a:ext uri="{FF2B5EF4-FFF2-40B4-BE49-F238E27FC236}">
                    <a16:creationId xmlns:a16="http://schemas.microsoft.com/office/drawing/2014/main" id="{12220A61-AA51-428F-BA6C-D39EBE035FB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9219" name="Ink 4">
                <a:extLst>
                  <a:ext uri="{FF2B5EF4-FFF2-40B4-BE49-F238E27FC236}">
                    <a16:creationId xmlns:a16="http://schemas.microsoft.com/office/drawing/2014/main" id="{A2E3C916-31BE-4990-9908-A4C4A3667E5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9219" name="Ink 4">
                <a:extLst>
                  <a:ext uri="{FF2B5EF4-FFF2-40B4-BE49-F238E27FC236}">
                    <a16:creationId xmlns:a16="http://schemas.microsoft.com/office/drawing/2014/main" id="{A2E3C916-31BE-4990-9908-A4C4A3667E5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9220" name="Ink 5">
                <a:extLst>
                  <a:ext uri="{FF2B5EF4-FFF2-40B4-BE49-F238E27FC236}">
                    <a16:creationId xmlns:a16="http://schemas.microsoft.com/office/drawing/2014/main" id="{8CA9F787-CA21-4F7C-B24A-7E45000217E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9220" name="Ink 5">
                <a:extLst>
                  <a:ext uri="{FF2B5EF4-FFF2-40B4-BE49-F238E27FC236}">
                    <a16:creationId xmlns:a16="http://schemas.microsoft.com/office/drawing/2014/main" id="{8CA9F787-CA21-4F7C-B24A-7E45000217E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9221" name="Ink 6">
                <a:extLst>
                  <a:ext uri="{FF2B5EF4-FFF2-40B4-BE49-F238E27FC236}">
                    <a16:creationId xmlns:a16="http://schemas.microsoft.com/office/drawing/2014/main" id="{BD5EDC52-5526-4E24-9517-370F4AAC8EB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9221" name="Ink 6">
                <a:extLst>
                  <a:ext uri="{FF2B5EF4-FFF2-40B4-BE49-F238E27FC236}">
                    <a16:creationId xmlns:a16="http://schemas.microsoft.com/office/drawing/2014/main" id="{BD5EDC52-5526-4E24-9517-370F4AAC8EB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9222" name="Ink 7">
                <a:extLst>
                  <a:ext uri="{FF2B5EF4-FFF2-40B4-BE49-F238E27FC236}">
                    <a16:creationId xmlns:a16="http://schemas.microsoft.com/office/drawing/2014/main" id="{0C30AD52-14D5-4311-B0C1-3E13BAB3569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9222" name="Ink 7">
                <a:extLst>
                  <a:ext uri="{FF2B5EF4-FFF2-40B4-BE49-F238E27FC236}">
                    <a16:creationId xmlns:a16="http://schemas.microsoft.com/office/drawing/2014/main" id="{0C30AD52-14D5-4311-B0C1-3E13BAB3569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1" name="Text Box 2">
            <a:extLst>
              <a:ext uri="{FF2B5EF4-FFF2-40B4-BE49-F238E27FC236}">
                <a16:creationId xmlns:a16="http://schemas.microsoft.com/office/drawing/2014/main" id="{F87FDCBA-2FCF-480C-B758-437570CFFF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3 http://www.leuphana.de/matheomnibus</a:t>
            </a:r>
          </a:p>
        </p:txBody>
      </p:sp>
      <p:pic>
        <p:nvPicPr>
          <p:cNvPr id="10252" name="Picture 8" descr="geogebra64">
            <a:hlinkClick r:id="rId3" action="ppaction://program"/>
            <a:extLst>
              <a:ext uri="{FF2B5EF4-FFF2-40B4-BE49-F238E27FC236}">
                <a16:creationId xmlns:a16="http://schemas.microsoft.com/office/drawing/2014/main" id="{0CF55361-9AC0-4CDF-B8E5-8CDBC2EAD2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566102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3" name="Rectangle 9">
            <a:extLst>
              <a:ext uri="{FF2B5EF4-FFF2-40B4-BE49-F238E27FC236}">
                <a16:creationId xmlns:a16="http://schemas.microsoft.com/office/drawing/2014/main" id="{F927CB66-0E9E-4558-A6F0-1E5743A4F31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55650" y="0"/>
            <a:ext cx="7772400" cy="1470025"/>
          </a:xfrm>
          <a:noFill/>
        </p:spPr>
        <p:txBody>
          <a:bodyPr/>
          <a:lstStyle/>
          <a:p>
            <a:pPr eaLnBrk="1" hangingPunct="1"/>
            <a:r>
              <a:rPr lang="de-DE" altLang="de-DE"/>
              <a:t>Funktionen - Bauhof </a:t>
            </a:r>
          </a:p>
        </p:txBody>
      </p:sp>
      <p:pic>
        <p:nvPicPr>
          <p:cNvPr id="10254" name="Picture 10" descr="geogebra64">
            <a:hlinkClick r:id="rId5" action="ppaction://program"/>
            <a:extLst>
              <a:ext uri="{FF2B5EF4-FFF2-40B4-BE49-F238E27FC236}">
                <a16:creationId xmlns:a16="http://schemas.microsoft.com/office/drawing/2014/main" id="{615978FB-81FA-4ECC-9829-A3D0E2A37B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566102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5" name="Text Box 11">
            <a:extLst>
              <a:ext uri="{FF2B5EF4-FFF2-40B4-BE49-F238E27FC236}">
                <a16:creationId xmlns:a16="http://schemas.microsoft.com/office/drawing/2014/main" id="{15C396EC-5554-4599-A2CA-7E24C366A1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196975"/>
            <a:ext cx="882015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de-DE" altLang="de-DE">
                <a:solidFill>
                  <a:schemeClr val="bg2"/>
                </a:solidFill>
              </a:rPr>
              <a:t> Strecken parallel zur y–Achse  (Faktor vor dem Fkt-Term)</a:t>
            </a:r>
          </a:p>
          <a:p>
            <a:pPr eaLnBrk="1" hangingPunct="1">
              <a:buFontTx/>
              <a:buChar char="•"/>
            </a:pPr>
            <a:r>
              <a:rPr lang="de-DE" altLang="de-DE">
                <a:solidFill>
                  <a:schemeClr val="bg2"/>
                </a:solidFill>
              </a:rPr>
              <a:t> Strecken parallel zur x–Achse  (Faktor vor dem x-Term)</a:t>
            </a:r>
          </a:p>
          <a:p>
            <a:pPr eaLnBrk="1" hangingPunct="1">
              <a:buFontTx/>
              <a:buChar char="•"/>
            </a:pPr>
            <a:r>
              <a:rPr lang="de-DE" altLang="de-DE">
                <a:solidFill>
                  <a:schemeClr val="bg2"/>
                </a:solidFill>
              </a:rPr>
              <a:t> Verschieben parallel zur y–Achse ( +c hinter dem Fkt-Term)</a:t>
            </a:r>
          </a:p>
          <a:p>
            <a:pPr eaLnBrk="1" hangingPunct="1">
              <a:buFontTx/>
              <a:buChar char="•"/>
            </a:pPr>
            <a:r>
              <a:rPr lang="de-DE" altLang="de-DE">
                <a:solidFill>
                  <a:schemeClr val="bg2"/>
                </a:solidFill>
              </a:rPr>
              <a:t> Verschieben parallel zur  x–Achse ( - a hinter dem x-Term)</a:t>
            </a:r>
          </a:p>
          <a:p>
            <a:pPr eaLnBrk="1" hangingPunct="1">
              <a:buFontTx/>
              <a:buChar char="•"/>
            </a:pPr>
            <a:r>
              <a:rPr lang="de-DE" altLang="de-DE">
                <a:solidFill>
                  <a:schemeClr val="bg2"/>
                </a:solidFill>
              </a:rPr>
              <a:t> Bilden der Umkehrfunktion</a:t>
            </a:r>
            <a:r>
              <a:rPr lang="de-DE" altLang="de-DE"/>
              <a:t> </a:t>
            </a:r>
          </a:p>
        </p:txBody>
      </p:sp>
      <p:sp>
        <p:nvSpPr>
          <p:cNvPr id="10256" name="Text Box 12">
            <a:extLst>
              <a:ext uri="{FF2B5EF4-FFF2-40B4-BE49-F238E27FC236}">
                <a16:creationId xmlns:a16="http://schemas.microsoft.com/office/drawing/2014/main" id="{5B48A989-2DDE-4847-A85E-3795986A8C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860800"/>
            <a:ext cx="8037513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de-DE" altLang="de-DE"/>
              <a:t> Summe zweier Funktionen, ebenso Differenz</a:t>
            </a:r>
          </a:p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de-DE" altLang="de-DE"/>
              <a:t> Produkt zweier Funktionen, ebenso Quotient</a:t>
            </a:r>
          </a:p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de-DE" altLang="de-DE"/>
              <a:t> Verkettung zweier Funktionen, d.h. ineinander einsetzen</a:t>
            </a:r>
          </a:p>
          <a:p>
            <a:pPr eaLnBrk="1" hangingPunct="1">
              <a:spcBef>
                <a:spcPct val="0"/>
              </a:spcBef>
            </a:pPr>
            <a:r>
              <a:rPr lang="de-DE" altLang="de-DE"/>
              <a:t>                                                    hintereinander  ausführen</a:t>
            </a:r>
          </a:p>
        </p:txBody>
      </p:sp>
      <p:pic>
        <p:nvPicPr>
          <p:cNvPr id="10257" name="Picture 15" descr="geogebra64">
            <a:hlinkClick r:id="rId6" action="ppaction://program"/>
            <a:extLst>
              <a:ext uri="{FF2B5EF4-FFF2-40B4-BE49-F238E27FC236}">
                <a16:creationId xmlns:a16="http://schemas.microsoft.com/office/drawing/2014/main" id="{1601E0F2-A405-4DB1-905C-CBA0F7D7E2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566102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8" name="Foliennummernplatzhalter 10">
            <a:extLst>
              <a:ext uri="{FF2B5EF4-FFF2-40B4-BE49-F238E27FC236}">
                <a16:creationId xmlns:a16="http://schemas.microsoft.com/office/drawing/2014/main" id="{839D0051-5066-45AE-ACFF-DD75ED50C6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1F2CEDF-9983-4F19-B540-41B34F03CE13}" type="slidenum">
              <a:rPr lang="de-DE" altLang="de-DE" sz="1400"/>
              <a:pPr eaLnBrk="1" hangingPunct="1"/>
              <a:t>26</a:t>
            </a:fld>
            <a:endParaRPr lang="de-DE" altLang="de-DE" sz="140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0242" name="Ink 3">
                <a:extLst>
                  <a:ext uri="{FF2B5EF4-FFF2-40B4-BE49-F238E27FC236}">
                    <a16:creationId xmlns:a16="http://schemas.microsoft.com/office/drawing/2014/main" id="{441A3D0B-E15D-47EF-8F17-63867615D22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10242" name="Ink 3">
                <a:extLst>
                  <a:ext uri="{FF2B5EF4-FFF2-40B4-BE49-F238E27FC236}">
                    <a16:creationId xmlns:a16="http://schemas.microsoft.com/office/drawing/2014/main" id="{441A3D0B-E15D-47EF-8F17-63867615D22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0243" name="Ink 4">
                <a:extLst>
                  <a:ext uri="{FF2B5EF4-FFF2-40B4-BE49-F238E27FC236}">
                    <a16:creationId xmlns:a16="http://schemas.microsoft.com/office/drawing/2014/main" id="{77783DBF-5774-4BCC-80F2-863A41AAA59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10243" name="Ink 4">
                <a:extLst>
                  <a:ext uri="{FF2B5EF4-FFF2-40B4-BE49-F238E27FC236}">
                    <a16:creationId xmlns:a16="http://schemas.microsoft.com/office/drawing/2014/main" id="{77783DBF-5774-4BCC-80F2-863A41AAA59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0244" name="Ink 5">
                <a:extLst>
                  <a:ext uri="{FF2B5EF4-FFF2-40B4-BE49-F238E27FC236}">
                    <a16:creationId xmlns:a16="http://schemas.microsoft.com/office/drawing/2014/main" id="{BD9A9BC8-F08C-4A7B-8CC8-A3AD916E9A3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10244" name="Ink 5">
                <a:extLst>
                  <a:ext uri="{FF2B5EF4-FFF2-40B4-BE49-F238E27FC236}">
                    <a16:creationId xmlns:a16="http://schemas.microsoft.com/office/drawing/2014/main" id="{BD9A9BC8-F08C-4A7B-8CC8-A3AD916E9A3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0245" name="Ink 6">
                <a:extLst>
                  <a:ext uri="{FF2B5EF4-FFF2-40B4-BE49-F238E27FC236}">
                    <a16:creationId xmlns:a16="http://schemas.microsoft.com/office/drawing/2014/main" id="{6CC555DC-FD3C-4131-86F5-FDA5B47A4A1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10245" name="Ink 6">
                <a:extLst>
                  <a:ext uri="{FF2B5EF4-FFF2-40B4-BE49-F238E27FC236}">
                    <a16:creationId xmlns:a16="http://schemas.microsoft.com/office/drawing/2014/main" id="{6CC555DC-FD3C-4131-86F5-FDA5B47A4A1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0246" name="Ink 7">
                <a:extLst>
                  <a:ext uri="{FF2B5EF4-FFF2-40B4-BE49-F238E27FC236}">
                    <a16:creationId xmlns:a16="http://schemas.microsoft.com/office/drawing/2014/main" id="{736E7DE9-FAB6-474B-8EC7-40A648EE596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10246" name="Ink 7">
                <a:extLst>
                  <a:ext uri="{FF2B5EF4-FFF2-40B4-BE49-F238E27FC236}">
                    <a16:creationId xmlns:a16="http://schemas.microsoft.com/office/drawing/2014/main" id="{736E7DE9-FAB6-474B-8EC7-40A648EE596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0247" name="Ink 13">
                <a:extLst>
                  <a:ext uri="{FF2B5EF4-FFF2-40B4-BE49-F238E27FC236}">
                    <a16:creationId xmlns:a16="http://schemas.microsoft.com/office/drawing/2014/main" id="{593563CA-24A9-452E-ADFD-2EE88EAC48B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9388" y="3789363"/>
              <a:ext cx="284162" cy="1165225"/>
            </p14:xfrm>
          </p:contentPart>
        </mc:Choice>
        <mc:Fallback>
          <p:pic>
            <p:nvPicPr>
              <p:cNvPr id="10247" name="Ink 13">
                <a:extLst>
                  <a:ext uri="{FF2B5EF4-FFF2-40B4-BE49-F238E27FC236}">
                    <a16:creationId xmlns:a16="http://schemas.microsoft.com/office/drawing/2014/main" id="{593563CA-24A9-452E-ADFD-2EE88EAC48B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64890" y="3774955"/>
                <a:ext cx="312433" cy="1193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0248" name="Ink 14">
                <a:extLst>
                  <a:ext uri="{FF2B5EF4-FFF2-40B4-BE49-F238E27FC236}">
                    <a16:creationId xmlns:a16="http://schemas.microsoft.com/office/drawing/2014/main" id="{E543E50D-E7F0-4F68-9D97-F9799E062F8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92950" y="4076700"/>
              <a:ext cx="349250" cy="20638"/>
            </p14:xfrm>
          </p:contentPart>
        </mc:Choice>
        <mc:Fallback>
          <p:pic>
            <p:nvPicPr>
              <p:cNvPr id="10248" name="Ink 14">
                <a:extLst>
                  <a:ext uri="{FF2B5EF4-FFF2-40B4-BE49-F238E27FC236}">
                    <a16:creationId xmlns:a16="http://schemas.microsoft.com/office/drawing/2014/main" id="{E543E50D-E7F0-4F68-9D97-F9799E062F8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078533" y="4061124"/>
                <a:ext cx="377363" cy="510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0249" name="Ink 16">
                <a:extLst>
                  <a:ext uri="{FF2B5EF4-FFF2-40B4-BE49-F238E27FC236}">
                    <a16:creationId xmlns:a16="http://schemas.microsoft.com/office/drawing/2014/main" id="{B89DD642-744C-4785-8C26-58E6ED10780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54863" y="4375150"/>
              <a:ext cx="61912" cy="41275"/>
            </p14:xfrm>
          </p:contentPart>
        </mc:Choice>
        <mc:Fallback>
          <p:pic>
            <p:nvPicPr>
              <p:cNvPr id="10249" name="Ink 16">
                <a:extLst>
                  <a:ext uri="{FF2B5EF4-FFF2-40B4-BE49-F238E27FC236}">
                    <a16:creationId xmlns:a16="http://schemas.microsoft.com/office/drawing/2014/main" id="{B89DD642-744C-4785-8C26-58E6ED10780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145558" y="4366056"/>
                <a:ext cx="80521" cy="594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0250" name="Ink 17">
                <a:extLst>
                  <a:ext uri="{FF2B5EF4-FFF2-40B4-BE49-F238E27FC236}">
                    <a16:creationId xmlns:a16="http://schemas.microsoft.com/office/drawing/2014/main" id="{8FB44D54-89B6-4072-8847-7DE32486CE4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70738" y="4535488"/>
              <a:ext cx="34925" cy="38100"/>
            </p14:xfrm>
          </p:contentPart>
        </mc:Choice>
        <mc:Fallback>
          <p:pic>
            <p:nvPicPr>
              <p:cNvPr id="10250" name="Ink 17">
                <a:extLst>
                  <a:ext uri="{FF2B5EF4-FFF2-40B4-BE49-F238E27FC236}">
                    <a16:creationId xmlns:a16="http://schemas.microsoft.com/office/drawing/2014/main" id="{8FB44D54-89B6-4072-8847-7DE32486CE4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161279" y="4526230"/>
                <a:ext cx="53843" cy="56616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3" name="Text Box 2">
            <a:extLst>
              <a:ext uri="{FF2B5EF4-FFF2-40B4-BE49-F238E27FC236}">
                <a16:creationId xmlns:a16="http://schemas.microsoft.com/office/drawing/2014/main" id="{CE977600-58DD-43AA-BD51-55FEFD2A2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3 http://www.leuphana.de/matheomnibus</a:t>
            </a:r>
          </a:p>
        </p:txBody>
      </p:sp>
      <p:pic>
        <p:nvPicPr>
          <p:cNvPr id="11274" name="Picture 8" descr="geogebra64">
            <a:hlinkClick r:id="rId3" action="ppaction://program"/>
            <a:extLst>
              <a:ext uri="{FF2B5EF4-FFF2-40B4-BE49-F238E27FC236}">
                <a16:creationId xmlns:a16="http://schemas.microsoft.com/office/drawing/2014/main" id="{2F25E82B-2EFC-4AF5-91B3-70FA0EB5EC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566102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5" name="Rectangle 9">
            <a:extLst>
              <a:ext uri="{FF2B5EF4-FFF2-40B4-BE49-F238E27FC236}">
                <a16:creationId xmlns:a16="http://schemas.microsoft.com/office/drawing/2014/main" id="{A58E57B0-EFE9-43CB-9202-E427005E393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55650" y="0"/>
            <a:ext cx="7772400" cy="1470025"/>
          </a:xfrm>
          <a:noFill/>
        </p:spPr>
        <p:txBody>
          <a:bodyPr/>
          <a:lstStyle/>
          <a:p>
            <a:pPr eaLnBrk="1" hangingPunct="1"/>
            <a:r>
              <a:rPr lang="de-DE" altLang="de-DE"/>
              <a:t>Funktionen - Bauhof </a:t>
            </a:r>
          </a:p>
        </p:txBody>
      </p:sp>
      <p:pic>
        <p:nvPicPr>
          <p:cNvPr id="11276" name="Picture 10" descr="geogebra64">
            <a:hlinkClick r:id="rId5" action="ppaction://program"/>
            <a:extLst>
              <a:ext uri="{FF2B5EF4-FFF2-40B4-BE49-F238E27FC236}">
                <a16:creationId xmlns:a16="http://schemas.microsoft.com/office/drawing/2014/main" id="{22F86D55-46F8-4D6E-ACC4-4340B26822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566102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7" name="Text Box 11">
            <a:extLst>
              <a:ext uri="{FF2B5EF4-FFF2-40B4-BE49-F238E27FC236}">
                <a16:creationId xmlns:a16="http://schemas.microsoft.com/office/drawing/2014/main" id="{D779D42C-098B-449F-B8D3-8013F0481B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125538"/>
            <a:ext cx="646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de-DE" altLang="de-DE"/>
              <a:t> Summe zweier Funktionen, ebenso Differenz</a:t>
            </a:r>
          </a:p>
        </p:txBody>
      </p:sp>
      <p:pic>
        <p:nvPicPr>
          <p:cNvPr id="11278" name="Picture 12" descr="geogebra64">
            <a:hlinkClick r:id="rId6" action="ppaction://program"/>
            <a:extLst>
              <a:ext uri="{FF2B5EF4-FFF2-40B4-BE49-F238E27FC236}">
                <a16:creationId xmlns:a16="http://schemas.microsoft.com/office/drawing/2014/main" id="{5EFAD9AB-074A-4AD2-AB34-50E7F846D8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566102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9" name="Picture 13">
            <a:extLst>
              <a:ext uri="{FF2B5EF4-FFF2-40B4-BE49-F238E27FC236}">
                <a16:creationId xmlns:a16="http://schemas.microsoft.com/office/drawing/2014/main" id="{F3A464B1-F2C8-4DA7-A338-9C2741F447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700213"/>
            <a:ext cx="4895850" cy="380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80" name="Text Box 16">
            <a:extLst>
              <a:ext uri="{FF2B5EF4-FFF2-40B4-BE49-F238E27FC236}">
                <a16:creationId xmlns:a16="http://schemas.microsoft.com/office/drawing/2014/main" id="{AA528FC9-419D-4094-B98B-14E7D8EE94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6550" y="2439988"/>
            <a:ext cx="34194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de-DE" altLang="de-DE"/>
              <a:t>Wo ein Summand 0 ist, </a:t>
            </a:r>
          </a:p>
          <a:p>
            <a:pPr eaLnBrk="1" hangingPunct="1">
              <a:spcBef>
                <a:spcPct val="0"/>
              </a:spcBef>
            </a:pPr>
            <a:r>
              <a:rPr lang="de-DE" altLang="de-DE"/>
              <a:t>kommt der andere </a:t>
            </a:r>
          </a:p>
          <a:p>
            <a:pPr eaLnBrk="1" hangingPunct="1">
              <a:spcBef>
                <a:spcPct val="0"/>
              </a:spcBef>
            </a:pPr>
            <a:r>
              <a:rPr lang="de-DE" altLang="de-DE"/>
              <a:t>Summand heraus.</a:t>
            </a:r>
          </a:p>
        </p:txBody>
      </p:sp>
      <p:sp>
        <p:nvSpPr>
          <p:cNvPr id="11281" name="Foliennummernplatzhalter 11">
            <a:extLst>
              <a:ext uri="{FF2B5EF4-FFF2-40B4-BE49-F238E27FC236}">
                <a16:creationId xmlns:a16="http://schemas.microsoft.com/office/drawing/2014/main" id="{42A0E06F-49FE-4868-ACFB-E89895B58C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2B7BF2E-1D9D-4486-B5C9-F419582B66C1}" type="slidenum">
              <a:rPr lang="de-DE" altLang="de-DE" sz="1400"/>
              <a:pPr eaLnBrk="1" hangingPunct="1"/>
              <a:t>27</a:t>
            </a:fld>
            <a:endParaRPr lang="de-DE" altLang="de-DE" sz="1400"/>
          </a:p>
        </p:txBody>
      </p:sp>
      <p:sp>
        <p:nvSpPr>
          <p:cNvPr id="11282" name="Textfeld 10">
            <a:extLst>
              <a:ext uri="{FF2B5EF4-FFF2-40B4-BE49-F238E27FC236}">
                <a16:creationId xmlns:a16="http://schemas.microsoft.com/office/drawing/2014/main" id="{965E3859-BC9A-48AA-BFBA-51F5B9C6A3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6165850"/>
            <a:ext cx="8905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600"/>
              <a:t>Summe</a:t>
            </a:r>
          </a:p>
        </p:txBody>
      </p:sp>
      <p:sp>
        <p:nvSpPr>
          <p:cNvPr id="11283" name="Textfeld 11">
            <a:extLst>
              <a:ext uri="{FF2B5EF4-FFF2-40B4-BE49-F238E27FC236}">
                <a16:creationId xmlns:a16="http://schemas.microsoft.com/office/drawing/2014/main" id="{C1A27A09-1609-4C0A-9DB3-112C7F61B6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6165850"/>
            <a:ext cx="8921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600"/>
              <a:t>Produkt</a:t>
            </a:r>
          </a:p>
        </p:txBody>
      </p:sp>
      <p:sp>
        <p:nvSpPr>
          <p:cNvPr id="11284" name="Textfeld 12">
            <a:extLst>
              <a:ext uri="{FF2B5EF4-FFF2-40B4-BE49-F238E27FC236}">
                <a16:creationId xmlns:a16="http://schemas.microsoft.com/office/drawing/2014/main" id="{5B8BB998-E573-4A4E-8D6F-388755FB3F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6165850"/>
            <a:ext cx="11652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600"/>
              <a:t>Verkettung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1266" name="Ink 3">
                <a:extLst>
                  <a:ext uri="{FF2B5EF4-FFF2-40B4-BE49-F238E27FC236}">
                    <a16:creationId xmlns:a16="http://schemas.microsoft.com/office/drawing/2014/main" id="{97912127-631E-410C-9D11-66ADEDB5D11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11266" name="Ink 3">
                <a:extLst>
                  <a:ext uri="{FF2B5EF4-FFF2-40B4-BE49-F238E27FC236}">
                    <a16:creationId xmlns:a16="http://schemas.microsoft.com/office/drawing/2014/main" id="{97912127-631E-410C-9D11-66ADEDB5D11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1267" name="Ink 4">
                <a:extLst>
                  <a:ext uri="{FF2B5EF4-FFF2-40B4-BE49-F238E27FC236}">
                    <a16:creationId xmlns:a16="http://schemas.microsoft.com/office/drawing/2014/main" id="{0A84E685-D859-4966-B046-7524FF8DBA8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11267" name="Ink 4">
                <a:extLst>
                  <a:ext uri="{FF2B5EF4-FFF2-40B4-BE49-F238E27FC236}">
                    <a16:creationId xmlns:a16="http://schemas.microsoft.com/office/drawing/2014/main" id="{0A84E685-D859-4966-B046-7524FF8DBA8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1268" name="Ink 5">
                <a:extLst>
                  <a:ext uri="{FF2B5EF4-FFF2-40B4-BE49-F238E27FC236}">
                    <a16:creationId xmlns:a16="http://schemas.microsoft.com/office/drawing/2014/main" id="{0EB518E2-DC30-4DDA-8A51-FAF879BF508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11268" name="Ink 5">
                <a:extLst>
                  <a:ext uri="{FF2B5EF4-FFF2-40B4-BE49-F238E27FC236}">
                    <a16:creationId xmlns:a16="http://schemas.microsoft.com/office/drawing/2014/main" id="{0EB518E2-DC30-4DDA-8A51-FAF879BF508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1269" name="Ink 6">
                <a:extLst>
                  <a:ext uri="{FF2B5EF4-FFF2-40B4-BE49-F238E27FC236}">
                    <a16:creationId xmlns:a16="http://schemas.microsoft.com/office/drawing/2014/main" id="{430784CA-29C0-42A0-9491-2CA69004E7E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11269" name="Ink 6">
                <a:extLst>
                  <a:ext uri="{FF2B5EF4-FFF2-40B4-BE49-F238E27FC236}">
                    <a16:creationId xmlns:a16="http://schemas.microsoft.com/office/drawing/2014/main" id="{430784CA-29C0-42A0-9491-2CA69004E7E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1270" name="Ink 7">
                <a:extLst>
                  <a:ext uri="{FF2B5EF4-FFF2-40B4-BE49-F238E27FC236}">
                    <a16:creationId xmlns:a16="http://schemas.microsoft.com/office/drawing/2014/main" id="{7FA212DD-3A86-4710-B863-26DFF13D851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11270" name="Ink 7">
                <a:extLst>
                  <a:ext uri="{FF2B5EF4-FFF2-40B4-BE49-F238E27FC236}">
                    <a16:creationId xmlns:a16="http://schemas.microsoft.com/office/drawing/2014/main" id="{7FA212DD-3A86-4710-B863-26DFF13D851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1271" name="Ink 14">
                <a:extLst>
                  <a:ext uri="{FF2B5EF4-FFF2-40B4-BE49-F238E27FC236}">
                    <a16:creationId xmlns:a16="http://schemas.microsoft.com/office/drawing/2014/main" id="{152106A9-0651-418F-8EB5-D2D98E16B49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94363" y="1554163"/>
              <a:ext cx="1749425" cy="628650"/>
            </p14:xfrm>
          </p:contentPart>
        </mc:Choice>
        <mc:Fallback>
          <p:pic>
            <p:nvPicPr>
              <p:cNvPr id="11271" name="Ink 14">
                <a:extLst>
                  <a:ext uri="{FF2B5EF4-FFF2-40B4-BE49-F238E27FC236}">
                    <a16:creationId xmlns:a16="http://schemas.microsoft.com/office/drawing/2014/main" id="{152106A9-0651-418F-8EB5-D2D98E16B49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679956" y="1539753"/>
                <a:ext cx="1777520" cy="6567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1272" name="Ink 15">
                <a:extLst>
                  <a:ext uri="{FF2B5EF4-FFF2-40B4-BE49-F238E27FC236}">
                    <a16:creationId xmlns:a16="http://schemas.microsoft.com/office/drawing/2014/main" id="{77DCC34A-49AD-4AAA-8562-B2E0F5AC619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91438" y="1438275"/>
              <a:ext cx="1065212" cy="479425"/>
            </p14:xfrm>
          </p:contentPart>
        </mc:Choice>
        <mc:Fallback>
          <p:pic>
            <p:nvPicPr>
              <p:cNvPr id="11272" name="Ink 15">
                <a:extLst>
                  <a:ext uri="{FF2B5EF4-FFF2-40B4-BE49-F238E27FC236}">
                    <a16:creationId xmlns:a16="http://schemas.microsoft.com/office/drawing/2014/main" id="{77DCC34A-49AD-4AAA-8562-B2E0F5AC619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677034" y="1423878"/>
                <a:ext cx="1093301" cy="507499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Text Box 2">
            <a:extLst>
              <a:ext uri="{FF2B5EF4-FFF2-40B4-BE49-F238E27FC236}">
                <a16:creationId xmlns:a16="http://schemas.microsoft.com/office/drawing/2014/main" id="{4AEDB21D-2D75-4538-A9B4-DE3ED1EAF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3 http://www.leuphana.de/matheomnibus</a:t>
            </a:r>
          </a:p>
        </p:txBody>
      </p:sp>
      <p:pic>
        <p:nvPicPr>
          <p:cNvPr id="12298" name="Picture 8" descr="geogebra64">
            <a:hlinkClick r:id="rId3" action="ppaction://program"/>
            <a:extLst>
              <a:ext uri="{FF2B5EF4-FFF2-40B4-BE49-F238E27FC236}">
                <a16:creationId xmlns:a16="http://schemas.microsoft.com/office/drawing/2014/main" id="{A60F1290-131A-4A28-846E-84F5FAFC4B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566102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9" name="Rectangle 9">
            <a:extLst>
              <a:ext uri="{FF2B5EF4-FFF2-40B4-BE49-F238E27FC236}">
                <a16:creationId xmlns:a16="http://schemas.microsoft.com/office/drawing/2014/main" id="{3EFCB9CA-9445-4F22-B58D-66886C57945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55650" y="0"/>
            <a:ext cx="7772400" cy="1470025"/>
          </a:xfrm>
          <a:noFill/>
        </p:spPr>
        <p:txBody>
          <a:bodyPr/>
          <a:lstStyle/>
          <a:p>
            <a:pPr eaLnBrk="1" hangingPunct="1"/>
            <a:r>
              <a:rPr lang="de-DE" altLang="de-DE"/>
              <a:t>Funktionen - Bauhof </a:t>
            </a:r>
          </a:p>
        </p:txBody>
      </p:sp>
      <p:pic>
        <p:nvPicPr>
          <p:cNvPr id="12300" name="Picture 10" descr="geogebra64">
            <a:hlinkClick r:id="rId5" action="ppaction://program"/>
            <a:extLst>
              <a:ext uri="{FF2B5EF4-FFF2-40B4-BE49-F238E27FC236}">
                <a16:creationId xmlns:a16="http://schemas.microsoft.com/office/drawing/2014/main" id="{4991BAC7-C61B-44A4-975A-7D7E1AFC6E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566102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1" name="Text Box 11">
            <a:extLst>
              <a:ext uri="{FF2B5EF4-FFF2-40B4-BE49-F238E27FC236}">
                <a16:creationId xmlns:a16="http://schemas.microsoft.com/office/drawing/2014/main" id="{C19ABDE1-88CF-46F3-9C40-3129F162D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125538"/>
            <a:ext cx="3986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de-DE" altLang="de-DE"/>
              <a:t> Produkt zweier Funktionen</a:t>
            </a:r>
          </a:p>
        </p:txBody>
      </p:sp>
      <p:pic>
        <p:nvPicPr>
          <p:cNvPr id="12302" name="Picture 12" descr="geogebra64">
            <a:hlinkClick r:id="rId6" action="ppaction://program"/>
            <a:extLst>
              <a:ext uri="{FF2B5EF4-FFF2-40B4-BE49-F238E27FC236}">
                <a16:creationId xmlns:a16="http://schemas.microsoft.com/office/drawing/2014/main" id="{840E5EFC-6DF5-4B6F-8B2C-9A3DF71F56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566102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3" name="Picture 13">
            <a:extLst>
              <a:ext uri="{FF2B5EF4-FFF2-40B4-BE49-F238E27FC236}">
                <a16:creationId xmlns:a16="http://schemas.microsoft.com/office/drawing/2014/main" id="{5609C5DB-C77F-4C24-80B0-82D679B2BD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868488"/>
            <a:ext cx="5903912" cy="386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4" name="Text Box 14">
            <a:extLst>
              <a:ext uri="{FF2B5EF4-FFF2-40B4-BE49-F238E27FC236}">
                <a16:creationId xmlns:a16="http://schemas.microsoft.com/office/drawing/2014/main" id="{7258ACC9-AB0D-4C32-8415-69E391D95F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1700213"/>
            <a:ext cx="278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de-DE" altLang="de-DE"/>
              <a:t>Nullstellen „siegen“</a:t>
            </a:r>
          </a:p>
        </p:txBody>
      </p:sp>
      <p:sp>
        <p:nvSpPr>
          <p:cNvPr id="12305" name="Text Box 15">
            <a:extLst>
              <a:ext uri="{FF2B5EF4-FFF2-40B4-BE49-F238E27FC236}">
                <a16:creationId xmlns:a16="http://schemas.microsoft.com/office/drawing/2014/main" id="{FE72FDA2-A18B-4794-8D79-3B9195B4D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2349500"/>
            <a:ext cx="3284538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de-DE" altLang="de-DE"/>
              <a:t>Wo ein Faktor 0 ist, </a:t>
            </a:r>
          </a:p>
          <a:p>
            <a:pPr eaLnBrk="1" hangingPunct="1">
              <a:spcBef>
                <a:spcPct val="0"/>
              </a:spcBef>
            </a:pPr>
            <a:r>
              <a:rPr lang="de-DE" altLang="de-DE"/>
              <a:t>ist auch das Produkt 0,</a:t>
            </a:r>
          </a:p>
          <a:p>
            <a:pPr eaLnBrk="1" hangingPunct="1">
              <a:spcBef>
                <a:spcPct val="0"/>
              </a:spcBef>
            </a:pPr>
            <a:r>
              <a:rPr lang="de-DE" altLang="de-DE" sz="1600"/>
              <a:t>(falls der andere Faktor </a:t>
            </a:r>
          </a:p>
          <a:p>
            <a:pPr eaLnBrk="1" hangingPunct="1">
              <a:spcBef>
                <a:spcPct val="0"/>
              </a:spcBef>
            </a:pPr>
            <a:r>
              <a:rPr lang="de-DE" altLang="de-DE" sz="1600"/>
              <a:t>dort keinen Pol hat)</a:t>
            </a:r>
          </a:p>
        </p:txBody>
      </p:sp>
      <p:sp>
        <p:nvSpPr>
          <p:cNvPr id="12306" name="Text Box 16">
            <a:extLst>
              <a:ext uri="{FF2B5EF4-FFF2-40B4-BE49-F238E27FC236}">
                <a16:creationId xmlns:a16="http://schemas.microsoft.com/office/drawing/2014/main" id="{DF805B43-B94B-48AB-9316-6F8DD16F8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4292600"/>
            <a:ext cx="289242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de-DE" altLang="de-DE"/>
              <a:t>Wo ein Faktor 1 ist, </a:t>
            </a:r>
          </a:p>
          <a:p>
            <a:pPr eaLnBrk="1" hangingPunct="1">
              <a:spcBef>
                <a:spcPct val="0"/>
              </a:spcBef>
            </a:pPr>
            <a:r>
              <a:rPr lang="de-DE" altLang="de-DE"/>
              <a:t>trifft das  Produkt </a:t>
            </a:r>
          </a:p>
          <a:p>
            <a:pPr eaLnBrk="1" hangingPunct="1">
              <a:spcBef>
                <a:spcPct val="0"/>
              </a:spcBef>
            </a:pPr>
            <a:r>
              <a:rPr lang="de-DE" altLang="de-DE"/>
              <a:t>den anderen Faktor</a:t>
            </a:r>
          </a:p>
          <a:p>
            <a:pPr eaLnBrk="1" hangingPunct="1">
              <a:spcBef>
                <a:spcPct val="0"/>
              </a:spcBef>
            </a:pPr>
            <a:r>
              <a:rPr lang="de-DE" altLang="de-DE" sz="1600"/>
              <a:t>(falls der andere Faktor </a:t>
            </a:r>
          </a:p>
          <a:p>
            <a:pPr eaLnBrk="1" hangingPunct="1">
              <a:spcBef>
                <a:spcPct val="0"/>
              </a:spcBef>
            </a:pPr>
            <a:r>
              <a:rPr lang="de-DE" altLang="de-DE" sz="1600"/>
              <a:t>dort keinen Pol hat)</a:t>
            </a:r>
          </a:p>
        </p:txBody>
      </p:sp>
      <p:sp>
        <p:nvSpPr>
          <p:cNvPr id="12307" name="Foliennummernplatzhalter 13">
            <a:extLst>
              <a:ext uri="{FF2B5EF4-FFF2-40B4-BE49-F238E27FC236}">
                <a16:creationId xmlns:a16="http://schemas.microsoft.com/office/drawing/2014/main" id="{06587532-BBB7-4721-A765-D550137083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D6BAC23-2BC7-445B-B187-D86AFD282A88}" type="slidenum">
              <a:rPr lang="de-DE" altLang="de-DE" sz="1400"/>
              <a:pPr eaLnBrk="1" hangingPunct="1"/>
              <a:t>28</a:t>
            </a:fld>
            <a:endParaRPr lang="de-DE" altLang="de-DE" sz="140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2290" name="Ink 3">
                <a:extLst>
                  <a:ext uri="{FF2B5EF4-FFF2-40B4-BE49-F238E27FC236}">
                    <a16:creationId xmlns:a16="http://schemas.microsoft.com/office/drawing/2014/main" id="{A50C857A-A8D3-46BD-95D5-B9071E15AF5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12290" name="Ink 3">
                <a:extLst>
                  <a:ext uri="{FF2B5EF4-FFF2-40B4-BE49-F238E27FC236}">
                    <a16:creationId xmlns:a16="http://schemas.microsoft.com/office/drawing/2014/main" id="{A50C857A-A8D3-46BD-95D5-B9071E15AF5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2291" name="Ink 4">
                <a:extLst>
                  <a:ext uri="{FF2B5EF4-FFF2-40B4-BE49-F238E27FC236}">
                    <a16:creationId xmlns:a16="http://schemas.microsoft.com/office/drawing/2014/main" id="{00D88CEC-D87D-46B8-99F6-E448EBBCE80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12291" name="Ink 4">
                <a:extLst>
                  <a:ext uri="{FF2B5EF4-FFF2-40B4-BE49-F238E27FC236}">
                    <a16:creationId xmlns:a16="http://schemas.microsoft.com/office/drawing/2014/main" id="{00D88CEC-D87D-46B8-99F6-E448EBBCE80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2292" name="Ink 5">
                <a:extLst>
                  <a:ext uri="{FF2B5EF4-FFF2-40B4-BE49-F238E27FC236}">
                    <a16:creationId xmlns:a16="http://schemas.microsoft.com/office/drawing/2014/main" id="{251895AA-3A94-47DA-A917-579CC4BD48C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12292" name="Ink 5">
                <a:extLst>
                  <a:ext uri="{FF2B5EF4-FFF2-40B4-BE49-F238E27FC236}">
                    <a16:creationId xmlns:a16="http://schemas.microsoft.com/office/drawing/2014/main" id="{251895AA-3A94-47DA-A917-579CC4BD48C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2293" name="Ink 6">
                <a:extLst>
                  <a:ext uri="{FF2B5EF4-FFF2-40B4-BE49-F238E27FC236}">
                    <a16:creationId xmlns:a16="http://schemas.microsoft.com/office/drawing/2014/main" id="{51A76B36-F158-4F3B-9620-AD5E3CC88B5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12293" name="Ink 6">
                <a:extLst>
                  <a:ext uri="{FF2B5EF4-FFF2-40B4-BE49-F238E27FC236}">
                    <a16:creationId xmlns:a16="http://schemas.microsoft.com/office/drawing/2014/main" id="{51A76B36-F158-4F3B-9620-AD5E3CC88B5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2294" name="Ink 7">
                <a:extLst>
                  <a:ext uri="{FF2B5EF4-FFF2-40B4-BE49-F238E27FC236}">
                    <a16:creationId xmlns:a16="http://schemas.microsoft.com/office/drawing/2014/main" id="{B0679134-6A28-47D5-89D0-A9A96F25F73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12294" name="Ink 7">
                <a:extLst>
                  <a:ext uri="{FF2B5EF4-FFF2-40B4-BE49-F238E27FC236}">
                    <a16:creationId xmlns:a16="http://schemas.microsoft.com/office/drawing/2014/main" id="{B0679134-6A28-47D5-89D0-A9A96F25F73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2295" name="Ink 17">
                <a:extLst>
                  <a:ext uri="{FF2B5EF4-FFF2-40B4-BE49-F238E27FC236}">
                    <a16:creationId xmlns:a16="http://schemas.microsoft.com/office/drawing/2014/main" id="{18F954B9-6E2E-48AF-B20E-8887229A7D6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86275" y="1109663"/>
              <a:ext cx="1290638" cy="663575"/>
            </p14:xfrm>
          </p:contentPart>
        </mc:Choice>
        <mc:Fallback>
          <p:pic>
            <p:nvPicPr>
              <p:cNvPr id="12295" name="Ink 17">
                <a:extLst>
                  <a:ext uri="{FF2B5EF4-FFF2-40B4-BE49-F238E27FC236}">
                    <a16:creationId xmlns:a16="http://schemas.microsoft.com/office/drawing/2014/main" id="{18F954B9-6E2E-48AF-B20E-8887229A7D6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471879" y="1095198"/>
                <a:ext cx="1318711" cy="69178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2296" name="Ink 18">
                <a:extLst>
                  <a:ext uri="{FF2B5EF4-FFF2-40B4-BE49-F238E27FC236}">
                    <a16:creationId xmlns:a16="http://schemas.microsoft.com/office/drawing/2014/main" id="{B31A3621-EC02-40EA-ACBF-85AD8FC6EE2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21388" y="1085850"/>
              <a:ext cx="1871662" cy="566738"/>
            </p14:xfrm>
          </p:contentPart>
        </mc:Choice>
        <mc:Fallback>
          <p:pic>
            <p:nvPicPr>
              <p:cNvPr id="12296" name="Ink 18">
                <a:extLst>
                  <a:ext uri="{FF2B5EF4-FFF2-40B4-BE49-F238E27FC236}">
                    <a16:creationId xmlns:a16="http://schemas.microsoft.com/office/drawing/2014/main" id="{B31A3621-EC02-40EA-ACBF-85AD8FC6EE2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006996" y="1071457"/>
                <a:ext cx="1899726" cy="594805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Text Box 2">
            <a:extLst>
              <a:ext uri="{FF2B5EF4-FFF2-40B4-BE49-F238E27FC236}">
                <a16:creationId xmlns:a16="http://schemas.microsoft.com/office/drawing/2014/main" id="{0F5A7D0C-FF41-484C-ADCD-C75B07C8D5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3 http://www.leuphana.de/matheomnibus</a:t>
            </a:r>
          </a:p>
        </p:txBody>
      </p:sp>
      <p:pic>
        <p:nvPicPr>
          <p:cNvPr id="13320" name="Picture 8" descr="geogebra64">
            <a:hlinkClick r:id="rId3" action="ppaction://program"/>
            <a:extLst>
              <a:ext uri="{FF2B5EF4-FFF2-40B4-BE49-F238E27FC236}">
                <a16:creationId xmlns:a16="http://schemas.microsoft.com/office/drawing/2014/main" id="{FF2A8E74-99A0-4941-ABC6-02246FF880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941888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1" name="Rectangle 9">
            <a:extLst>
              <a:ext uri="{FF2B5EF4-FFF2-40B4-BE49-F238E27FC236}">
                <a16:creationId xmlns:a16="http://schemas.microsoft.com/office/drawing/2014/main" id="{556C58BD-55B4-4482-A26B-72601A90B4B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0"/>
            <a:ext cx="7772400" cy="1470025"/>
          </a:xfrm>
          <a:noFill/>
        </p:spPr>
        <p:txBody>
          <a:bodyPr/>
          <a:lstStyle/>
          <a:p>
            <a:pPr eaLnBrk="1" hangingPunct="1"/>
            <a:r>
              <a:rPr lang="de-DE" altLang="de-DE"/>
              <a:t>Summen-Übung</a:t>
            </a:r>
          </a:p>
        </p:txBody>
      </p:sp>
      <p:pic>
        <p:nvPicPr>
          <p:cNvPr id="13322" name="Picture 10" descr="geogebra64">
            <a:hlinkClick r:id="rId5" action="ppaction://program"/>
            <a:extLst>
              <a:ext uri="{FF2B5EF4-FFF2-40B4-BE49-F238E27FC236}">
                <a16:creationId xmlns:a16="http://schemas.microsoft.com/office/drawing/2014/main" id="{8E6D6451-E892-4463-AFC1-130E402235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088" y="98107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3" name="Picture 11">
            <a:extLst>
              <a:ext uri="{FF2B5EF4-FFF2-40B4-BE49-F238E27FC236}">
                <a16:creationId xmlns:a16="http://schemas.microsoft.com/office/drawing/2014/main" id="{3464055F-E201-4BD6-B07F-F2AD991F5C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981075"/>
            <a:ext cx="3362325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4" name="Picture 12">
            <a:extLst>
              <a:ext uri="{FF2B5EF4-FFF2-40B4-BE49-F238E27FC236}">
                <a16:creationId xmlns:a16="http://schemas.microsoft.com/office/drawing/2014/main" id="{336BB70B-BF48-4A1C-A917-7A147C9020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349500"/>
            <a:ext cx="5162550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5" name="Foliennummernplatzhalter 9">
            <a:extLst>
              <a:ext uri="{FF2B5EF4-FFF2-40B4-BE49-F238E27FC236}">
                <a16:creationId xmlns:a16="http://schemas.microsoft.com/office/drawing/2014/main" id="{0E27A74C-0E28-4444-8676-FB9A9719A0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59AE1A0-5EDB-4C3F-9DC4-61EC4ACBE386}" type="slidenum">
              <a:rPr lang="de-DE" altLang="de-DE" sz="1400"/>
              <a:pPr eaLnBrk="1" hangingPunct="1"/>
              <a:t>29</a:t>
            </a:fld>
            <a:endParaRPr lang="de-DE" altLang="de-DE" sz="140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3314" name="Ink 3">
                <a:extLst>
                  <a:ext uri="{FF2B5EF4-FFF2-40B4-BE49-F238E27FC236}">
                    <a16:creationId xmlns:a16="http://schemas.microsoft.com/office/drawing/2014/main" id="{8AB0AB88-AF72-49E0-BF76-1E0B893502A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13314" name="Ink 3">
                <a:extLst>
                  <a:ext uri="{FF2B5EF4-FFF2-40B4-BE49-F238E27FC236}">
                    <a16:creationId xmlns:a16="http://schemas.microsoft.com/office/drawing/2014/main" id="{8AB0AB88-AF72-49E0-BF76-1E0B893502A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3315" name="Ink 4">
                <a:extLst>
                  <a:ext uri="{FF2B5EF4-FFF2-40B4-BE49-F238E27FC236}">
                    <a16:creationId xmlns:a16="http://schemas.microsoft.com/office/drawing/2014/main" id="{327A52B5-2310-4F03-9FDA-3D04331D43E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13315" name="Ink 4">
                <a:extLst>
                  <a:ext uri="{FF2B5EF4-FFF2-40B4-BE49-F238E27FC236}">
                    <a16:creationId xmlns:a16="http://schemas.microsoft.com/office/drawing/2014/main" id="{327A52B5-2310-4F03-9FDA-3D04331D43E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3316" name="Ink 5">
                <a:extLst>
                  <a:ext uri="{FF2B5EF4-FFF2-40B4-BE49-F238E27FC236}">
                    <a16:creationId xmlns:a16="http://schemas.microsoft.com/office/drawing/2014/main" id="{5026C644-A662-4AFB-A7A7-F652815ABDD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13316" name="Ink 5">
                <a:extLst>
                  <a:ext uri="{FF2B5EF4-FFF2-40B4-BE49-F238E27FC236}">
                    <a16:creationId xmlns:a16="http://schemas.microsoft.com/office/drawing/2014/main" id="{5026C644-A662-4AFB-A7A7-F652815ABDD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3317" name="Ink 6">
                <a:extLst>
                  <a:ext uri="{FF2B5EF4-FFF2-40B4-BE49-F238E27FC236}">
                    <a16:creationId xmlns:a16="http://schemas.microsoft.com/office/drawing/2014/main" id="{877BE771-D971-4201-8EE5-FA8DFC52F01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13317" name="Ink 6">
                <a:extLst>
                  <a:ext uri="{FF2B5EF4-FFF2-40B4-BE49-F238E27FC236}">
                    <a16:creationId xmlns:a16="http://schemas.microsoft.com/office/drawing/2014/main" id="{877BE771-D971-4201-8EE5-FA8DFC52F01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3318" name="Ink 7">
                <a:extLst>
                  <a:ext uri="{FF2B5EF4-FFF2-40B4-BE49-F238E27FC236}">
                    <a16:creationId xmlns:a16="http://schemas.microsoft.com/office/drawing/2014/main" id="{C5E761DC-E070-423D-8F0C-A461B1A9F62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13318" name="Ink 7">
                <a:extLst>
                  <a:ext uri="{FF2B5EF4-FFF2-40B4-BE49-F238E27FC236}">
                    <a16:creationId xmlns:a16="http://schemas.microsoft.com/office/drawing/2014/main" id="{C5E761DC-E070-423D-8F0C-A461B1A9F62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1D1F8194-1601-4414-9BD0-5664D15E4A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de-DE"/>
              <a:t>Regelflächen</a:t>
            </a:r>
          </a:p>
        </p:txBody>
      </p:sp>
      <p:pic>
        <p:nvPicPr>
          <p:cNvPr id="21507" name="Picture 4" descr="mupad4-30">
            <a:hlinkClick r:id="rId3" action="ppaction://program"/>
            <a:extLst>
              <a:ext uri="{FF2B5EF4-FFF2-40B4-BE49-F238E27FC236}">
                <a16:creationId xmlns:a16="http://schemas.microsoft.com/office/drawing/2014/main" id="{1FBCCD2D-2B0A-4777-BEBE-B849FFA0B9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88913"/>
            <a:ext cx="1116013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Text Box 8">
            <a:extLst>
              <a:ext uri="{FF2B5EF4-FFF2-40B4-BE49-F238E27FC236}">
                <a16:creationId xmlns:a16="http://schemas.microsoft.com/office/drawing/2014/main" id="{558FEEE9-0E02-4073-A6B0-9A2881C63D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1484313"/>
            <a:ext cx="316865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Sie entstehen durch </a:t>
            </a:r>
            <a:br>
              <a:rPr lang="de-DE" altLang="de-DE"/>
            </a:br>
            <a:r>
              <a:rPr lang="de-DE" altLang="de-DE"/>
              <a:t>Bewegung von Geraden</a:t>
            </a:r>
            <a:br>
              <a:rPr lang="de-DE" altLang="de-DE"/>
            </a:br>
            <a:r>
              <a:rPr lang="de-DE" altLang="de-DE"/>
              <a:t>im Raum</a:t>
            </a:r>
            <a:br>
              <a:rPr lang="de-DE" altLang="de-DE"/>
            </a:br>
            <a:r>
              <a:rPr lang="de-DE" altLang="de-DE"/>
              <a:t>und lassen sich leicht </a:t>
            </a:r>
            <a:br>
              <a:rPr lang="de-DE" altLang="de-DE"/>
            </a:br>
            <a:r>
              <a:rPr lang="de-DE" altLang="de-DE"/>
              <a:t>bauen.</a:t>
            </a:r>
          </a:p>
        </p:txBody>
      </p:sp>
      <p:sp>
        <p:nvSpPr>
          <p:cNvPr id="21509" name="Text Box 10">
            <a:extLst>
              <a:ext uri="{FF2B5EF4-FFF2-40B4-BE49-F238E27FC236}">
                <a16:creationId xmlns:a16="http://schemas.microsoft.com/office/drawing/2014/main" id="{BEC11D4E-BD99-4BC1-9F8A-36341618EB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4581525"/>
            <a:ext cx="381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Hyperbolisches Paraboloid</a:t>
            </a:r>
          </a:p>
        </p:txBody>
      </p:sp>
      <p:sp>
        <p:nvSpPr>
          <p:cNvPr id="21510" name="Text Box 12">
            <a:extLst>
              <a:ext uri="{FF2B5EF4-FFF2-40B4-BE49-F238E27FC236}">
                <a16:creationId xmlns:a16="http://schemas.microsoft.com/office/drawing/2014/main" id="{7A2899F2-1A26-41B0-A31A-23F7A5BAF6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4925" y="5229225"/>
            <a:ext cx="4029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>
                <a:solidFill>
                  <a:srgbClr val="FF0000"/>
                </a:solidFill>
              </a:rPr>
              <a:t>Straßenbau, Dächer, Zelte...</a:t>
            </a:r>
          </a:p>
        </p:txBody>
      </p:sp>
      <p:sp>
        <p:nvSpPr>
          <p:cNvPr id="21511" name="Foliennummernplatzhalter 13">
            <a:extLst>
              <a:ext uri="{FF2B5EF4-FFF2-40B4-BE49-F238E27FC236}">
                <a16:creationId xmlns:a16="http://schemas.microsoft.com/office/drawing/2014/main" id="{E8C38D2A-C7E0-4C17-A849-611572F714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2D8EFC1-05E2-4D69-A848-3500CED10F8E}" type="slidenum">
              <a:rPr lang="de-DE" altLang="de-DE" sz="1400"/>
              <a:pPr eaLnBrk="1" hangingPunct="1"/>
              <a:t>3</a:t>
            </a:fld>
            <a:endParaRPr lang="de-DE" altLang="de-DE" sz="1400"/>
          </a:p>
        </p:txBody>
      </p:sp>
      <p:pic>
        <p:nvPicPr>
          <p:cNvPr id="21512" name="Grafik 14" descr="hypar-a-300-h40.jpg">
            <a:extLst>
              <a:ext uri="{FF2B5EF4-FFF2-40B4-BE49-F238E27FC236}">
                <a16:creationId xmlns:a16="http://schemas.microsoft.com/office/drawing/2014/main" id="{035120E0-5660-4F3A-BB92-C8952147152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700213"/>
            <a:ext cx="3095625" cy="248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13">
            <a:extLst>
              <a:ext uri="{FF2B5EF4-FFF2-40B4-BE49-F238E27FC236}">
                <a16:creationId xmlns:a16="http://schemas.microsoft.com/office/drawing/2014/main" id="{9771BDCF-C018-422F-AC15-A59FCED0C9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4508500"/>
            <a:ext cx="4602162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4" name="Text Box 2">
            <a:extLst>
              <a:ext uri="{FF2B5EF4-FFF2-40B4-BE49-F238E27FC236}">
                <a16:creationId xmlns:a16="http://schemas.microsoft.com/office/drawing/2014/main" id="{0066A2A2-9FC7-4710-A896-EED9999E60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3 http://www.leuphana.de/matheomnibus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Text Box 2">
            <a:extLst>
              <a:ext uri="{FF2B5EF4-FFF2-40B4-BE49-F238E27FC236}">
                <a16:creationId xmlns:a16="http://schemas.microsoft.com/office/drawing/2014/main" id="{DAC13C8A-0DEC-4D36-9A13-A3E69CA24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3 http://www.leuphana.de/matheomnibus</a:t>
            </a:r>
          </a:p>
        </p:txBody>
      </p:sp>
      <p:pic>
        <p:nvPicPr>
          <p:cNvPr id="14344" name="Picture 8" descr="geogebra64">
            <a:hlinkClick r:id="rId3" action="ppaction://program"/>
            <a:extLst>
              <a:ext uri="{FF2B5EF4-FFF2-40B4-BE49-F238E27FC236}">
                <a16:creationId xmlns:a16="http://schemas.microsoft.com/office/drawing/2014/main" id="{CD3CAC94-3CC2-4E11-BA87-6ACFB454AB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941888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5" name="Rectangle 9">
            <a:extLst>
              <a:ext uri="{FF2B5EF4-FFF2-40B4-BE49-F238E27FC236}">
                <a16:creationId xmlns:a16="http://schemas.microsoft.com/office/drawing/2014/main" id="{5A2DB703-0C04-4F30-9228-66A4DF425C4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0"/>
            <a:ext cx="7772400" cy="1470025"/>
          </a:xfrm>
          <a:noFill/>
        </p:spPr>
        <p:txBody>
          <a:bodyPr/>
          <a:lstStyle/>
          <a:p>
            <a:pPr eaLnBrk="1" hangingPunct="1"/>
            <a:r>
              <a:rPr lang="de-DE" altLang="de-DE"/>
              <a:t>Summen-Übung</a:t>
            </a:r>
          </a:p>
        </p:txBody>
      </p:sp>
      <p:pic>
        <p:nvPicPr>
          <p:cNvPr id="14346" name="Picture 10" descr="geogebra64">
            <a:hlinkClick r:id="rId5" action="ppaction://program"/>
            <a:extLst>
              <a:ext uri="{FF2B5EF4-FFF2-40B4-BE49-F238E27FC236}">
                <a16:creationId xmlns:a16="http://schemas.microsoft.com/office/drawing/2014/main" id="{9A8A9707-7898-4C1F-80BB-CB8AF130B4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088" y="98107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7" name="Picture 11">
            <a:extLst>
              <a:ext uri="{FF2B5EF4-FFF2-40B4-BE49-F238E27FC236}">
                <a16:creationId xmlns:a16="http://schemas.microsoft.com/office/drawing/2014/main" id="{B2C63D80-86FC-4C72-993C-B2AF84312A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981075"/>
            <a:ext cx="3362325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8" name="Picture 12">
            <a:extLst>
              <a:ext uri="{FF2B5EF4-FFF2-40B4-BE49-F238E27FC236}">
                <a16:creationId xmlns:a16="http://schemas.microsoft.com/office/drawing/2014/main" id="{181FCC3A-71B1-4B3C-BA6E-3402879A2D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349500"/>
            <a:ext cx="5162550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9" name="Picture 13">
            <a:extLst>
              <a:ext uri="{FF2B5EF4-FFF2-40B4-BE49-F238E27FC236}">
                <a16:creationId xmlns:a16="http://schemas.microsoft.com/office/drawing/2014/main" id="{B638DECA-F98E-4009-B5A9-9FAFD8A111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708275"/>
            <a:ext cx="4714875" cy="353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0" name="Foliennummernplatzhalter 10">
            <a:extLst>
              <a:ext uri="{FF2B5EF4-FFF2-40B4-BE49-F238E27FC236}">
                <a16:creationId xmlns:a16="http://schemas.microsoft.com/office/drawing/2014/main" id="{411CCC39-BCAC-4297-929D-14A8D443B8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D75809C-54BF-4426-9C71-2ABCEB92A500}" type="slidenum">
              <a:rPr lang="de-DE" altLang="de-DE" sz="1400"/>
              <a:pPr eaLnBrk="1" hangingPunct="1"/>
              <a:t>30</a:t>
            </a:fld>
            <a:endParaRPr lang="de-DE" altLang="de-DE" sz="140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4338" name="Ink 3">
                <a:extLst>
                  <a:ext uri="{FF2B5EF4-FFF2-40B4-BE49-F238E27FC236}">
                    <a16:creationId xmlns:a16="http://schemas.microsoft.com/office/drawing/2014/main" id="{0A23C2D6-1C39-4D17-913D-E751D3DAAF0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14338" name="Ink 3">
                <a:extLst>
                  <a:ext uri="{FF2B5EF4-FFF2-40B4-BE49-F238E27FC236}">
                    <a16:creationId xmlns:a16="http://schemas.microsoft.com/office/drawing/2014/main" id="{0A23C2D6-1C39-4D17-913D-E751D3DAAF0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4339" name="Ink 4">
                <a:extLst>
                  <a:ext uri="{FF2B5EF4-FFF2-40B4-BE49-F238E27FC236}">
                    <a16:creationId xmlns:a16="http://schemas.microsoft.com/office/drawing/2014/main" id="{DB4F19FF-34B9-4513-861C-040ABDFFD95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14339" name="Ink 4">
                <a:extLst>
                  <a:ext uri="{FF2B5EF4-FFF2-40B4-BE49-F238E27FC236}">
                    <a16:creationId xmlns:a16="http://schemas.microsoft.com/office/drawing/2014/main" id="{DB4F19FF-34B9-4513-861C-040ABDFFD95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4340" name="Ink 5">
                <a:extLst>
                  <a:ext uri="{FF2B5EF4-FFF2-40B4-BE49-F238E27FC236}">
                    <a16:creationId xmlns:a16="http://schemas.microsoft.com/office/drawing/2014/main" id="{DA6BF050-BA92-4922-94B1-03648436ECC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14340" name="Ink 5">
                <a:extLst>
                  <a:ext uri="{FF2B5EF4-FFF2-40B4-BE49-F238E27FC236}">
                    <a16:creationId xmlns:a16="http://schemas.microsoft.com/office/drawing/2014/main" id="{DA6BF050-BA92-4922-94B1-03648436ECC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4341" name="Ink 6">
                <a:extLst>
                  <a:ext uri="{FF2B5EF4-FFF2-40B4-BE49-F238E27FC236}">
                    <a16:creationId xmlns:a16="http://schemas.microsoft.com/office/drawing/2014/main" id="{22818118-67AF-4504-BBED-547DF1B0039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14341" name="Ink 6">
                <a:extLst>
                  <a:ext uri="{FF2B5EF4-FFF2-40B4-BE49-F238E27FC236}">
                    <a16:creationId xmlns:a16="http://schemas.microsoft.com/office/drawing/2014/main" id="{22818118-67AF-4504-BBED-547DF1B0039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4342" name="Ink 7">
                <a:extLst>
                  <a:ext uri="{FF2B5EF4-FFF2-40B4-BE49-F238E27FC236}">
                    <a16:creationId xmlns:a16="http://schemas.microsoft.com/office/drawing/2014/main" id="{F2DD7F8A-2430-4352-B537-9E2DB458DAD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14342" name="Ink 7">
                <a:extLst>
                  <a:ext uri="{FF2B5EF4-FFF2-40B4-BE49-F238E27FC236}">
                    <a16:creationId xmlns:a16="http://schemas.microsoft.com/office/drawing/2014/main" id="{F2DD7F8A-2430-4352-B537-9E2DB458DAD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Text Box 2">
            <a:extLst>
              <a:ext uri="{FF2B5EF4-FFF2-40B4-BE49-F238E27FC236}">
                <a16:creationId xmlns:a16="http://schemas.microsoft.com/office/drawing/2014/main" id="{278D44AB-8A64-4654-8046-F8378C78D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3 http://www.leuphana.de/matheomnibus</a:t>
            </a:r>
          </a:p>
        </p:txBody>
      </p:sp>
      <p:pic>
        <p:nvPicPr>
          <p:cNvPr id="15368" name="Picture 8" descr="geogebra64">
            <a:hlinkClick r:id="rId3" action="ppaction://program"/>
            <a:extLst>
              <a:ext uri="{FF2B5EF4-FFF2-40B4-BE49-F238E27FC236}">
                <a16:creationId xmlns:a16="http://schemas.microsoft.com/office/drawing/2014/main" id="{F332106B-B4AB-4964-A7EC-299FEC09EA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941888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9" name="Rectangle 9">
            <a:extLst>
              <a:ext uri="{FF2B5EF4-FFF2-40B4-BE49-F238E27FC236}">
                <a16:creationId xmlns:a16="http://schemas.microsoft.com/office/drawing/2014/main" id="{6D01DEED-C05D-4AFE-A190-CC7AE45DA5B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0"/>
            <a:ext cx="7772400" cy="1470025"/>
          </a:xfrm>
          <a:noFill/>
        </p:spPr>
        <p:txBody>
          <a:bodyPr/>
          <a:lstStyle/>
          <a:p>
            <a:pPr eaLnBrk="1" hangingPunct="1"/>
            <a:r>
              <a:rPr lang="de-DE" altLang="de-DE"/>
              <a:t>Produkt-Übung</a:t>
            </a:r>
          </a:p>
        </p:txBody>
      </p:sp>
      <p:pic>
        <p:nvPicPr>
          <p:cNvPr id="15370" name="Picture 10" descr="geogebra64">
            <a:hlinkClick r:id="rId5" action="ppaction://program"/>
            <a:extLst>
              <a:ext uri="{FF2B5EF4-FFF2-40B4-BE49-F238E27FC236}">
                <a16:creationId xmlns:a16="http://schemas.microsoft.com/office/drawing/2014/main" id="{438D0BFF-68B1-46DF-9E3A-2B7023E602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088" y="98107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1" name="Picture 11">
            <a:extLst>
              <a:ext uri="{FF2B5EF4-FFF2-40B4-BE49-F238E27FC236}">
                <a16:creationId xmlns:a16="http://schemas.microsoft.com/office/drawing/2014/main" id="{CFAE5E7F-FC74-4620-B729-87543FA803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349500"/>
            <a:ext cx="5162550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Picture 12">
            <a:extLst>
              <a:ext uri="{FF2B5EF4-FFF2-40B4-BE49-F238E27FC236}">
                <a16:creationId xmlns:a16="http://schemas.microsoft.com/office/drawing/2014/main" id="{8384FC33-24C7-4869-89B8-A4051BFA80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052513"/>
            <a:ext cx="3324225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3" name="Picture 13">
            <a:extLst>
              <a:ext uri="{FF2B5EF4-FFF2-40B4-BE49-F238E27FC236}">
                <a16:creationId xmlns:a16="http://schemas.microsoft.com/office/drawing/2014/main" id="{62DB9256-D6BA-47F5-AD76-D2B304BE57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420938"/>
            <a:ext cx="5543550" cy="387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4" name="Foliennummernplatzhalter 10">
            <a:extLst>
              <a:ext uri="{FF2B5EF4-FFF2-40B4-BE49-F238E27FC236}">
                <a16:creationId xmlns:a16="http://schemas.microsoft.com/office/drawing/2014/main" id="{43B0CFDB-49F8-4D46-997B-062F831924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05BCE30-D912-4867-8A65-45BE8A30801B}" type="slidenum">
              <a:rPr lang="de-DE" altLang="de-DE" sz="1400"/>
              <a:pPr eaLnBrk="1" hangingPunct="1"/>
              <a:t>31</a:t>
            </a:fld>
            <a:endParaRPr lang="de-DE" altLang="de-DE" sz="140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5362" name="Ink 3">
                <a:extLst>
                  <a:ext uri="{FF2B5EF4-FFF2-40B4-BE49-F238E27FC236}">
                    <a16:creationId xmlns:a16="http://schemas.microsoft.com/office/drawing/2014/main" id="{C01A85C7-C0E3-43FE-840A-A157C73E0A3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15362" name="Ink 3">
                <a:extLst>
                  <a:ext uri="{FF2B5EF4-FFF2-40B4-BE49-F238E27FC236}">
                    <a16:creationId xmlns:a16="http://schemas.microsoft.com/office/drawing/2014/main" id="{C01A85C7-C0E3-43FE-840A-A157C73E0A3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5363" name="Ink 4">
                <a:extLst>
                  <a:ext uri="{FF2B5EF4-FFF2-40B4-BE49-F238E27FC236}">
                    <a16:creationId xmlns:a16="http://schemas.microsoft.com/office/drawing/2014/main" id="{74EE3DBE-2853-48D0-8138-C8FD17F6509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15363" name="Ink 4">
                <a:extLst>
                  <a:ext uri="{FF2B5EF4-FFF2-40B4-BE49-F238E27FC236}">
                    <a16:creationId xmlns:a16="http://schemas.microsoft.com/office/drawing/2014/main" id="{74EE3DBE-2853-48D0-8138-C8FD17F6509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5364" name="Ink 5">
                <a:extLst>
                  <a:ext uri="{FF2B5EF4-FFF2-40B4-BE49-F238E27FC236}">
                    <a16:creationId xmlns:a16="http://schemas.microsoft.com/office/drawing/2014/main" id="{7FFD1995-719A-45EA-8705-1B8EEAB3D87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15364" name="Ink 5">
                <a:extLst>
                  <a:ext uri="{FF2B5EF4-FFF2-40B4-BE49-F238E27FC236}">
                    <a16:creationId xmlns:a16="http://schemas.microsoft.com/office/drawing/2014/main" id="{7FFD1995-719A-45EA-8705-1B8EEAB3D87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5365" name="Ink 6">
                <a:extLst>
                  <a:ext uri="{FF2B5EF4-FFF2-40B4-BE49-F238E27FC236}">
                    <a16:creationId xmlns:a16="http://schemas.microsoft.com/office/drawing/2014/main" id="{1069FCC1-F356-4F88-B7DA-1E4690C8E96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15365" name="Ink 6">
                <a:extLst>
                  <a:ext uri="{FF2B5EF4-FFF2-40B4-BE49-F238E27FC236}">
                    <a16:creationId xmlns:a16="http://schemas.microsoft.com/office/drawing/2014/main" id="{1069FCC1-F356-4F88-B7DA-1E4690C8E96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5366" name="Ink 7">
                <a:extLst>
                  <a:ext uri="{FF2B5EF4-FFF2-40B4-BE49-F238E27FC236}">
                    <a16:creationId xmlns:a16="http://schemas.microsoft.com/office/drawing/2014/main" id="{69C0D8FA-CD64-4B48-A61D-3362637144E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15366" name="Ink 7">
                <a:extLst>
                  <a:ext uri="{FF2B5EF4-FFF2-40B4-BE49-F238E27FC236}">
                    <a16:creationId xmlns:a16="http://schemas.microsoft.com/office/drawing/2014/main" id="{69C0D8FA-CD64-4B48-A61D-3362637144E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Text Box 2">
            <a:extLst>
              <a:ext uri="{FF2B5EF4-FFF2-40B4-BE49-F238E27FC236}">
                <a16:creationId xmlns:a16="http://schemas.microsoft.com/office/drawing/2014/main" id="{0B431545-CEBB-4301-8C54-18FED03A5C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3 http://www.leuphana.de/matheomnibus</a:t>
            </a:r>
          </a:p>
        </p:txBody>
      </p:sp>
      <p:pic>
        <p:nvPicPr>
          <p:cNvPr id="16392" name="Picture 8" descr="geogebra64">
            <a:hlinkClick r:id="rId3" action="ppaction://program"/>
            <a:extLst>
              <a:ext uri="{FF2B5EF4-FFF2-40B4-BE49-F238E27FC236}">
                <a16:creationId xmlns:a16="http://schemas.microsoft.com/office/drawing/2014/main" id="{FFE8FFF8-3F62-4628-9218-75BF03BCB4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941888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3" name="Rectangle 9">
            <a:extLst>
              <a:ext uri="{FF2B5EF4-FFF2-40B4-BE49-F238E27FC236}">
                <a16:creationId xmlns:a16="http://schemas.microsoft.com/office/drawing/2014/main" id="{34A8E837-B35E-4882-BFE5-1C18B5939D3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0"/>
            <a:ext cx="7772400" cy="1470025"/>
          </a:xfrm>
          <a:noFill/>
        </p:spPr>
        <p:txBody>
          <a:bodyPr/>
          <a:lstStyle/>
          <a:p>
            <a:pPr eaLnBrk="1" hangingPunct="1"/>
            <a:r>
              <a:rPr lang="de-DE" altLang="de-DE"/>
              <a:t>Produkt-Übung</a:t>
            </a:r>
          </a:p>
        </p:txBody>
      </p:sp>
      <p:pic>
        <p:nvPicPr>
          <p:cNvPr id="16394" name="Picture 10" descr="geogebra64">
            <a:hlinkClick r:id="rId5" action="ppaction://program"/>
            <a:extLst>
              <a:ext uri="{FF2B5EF4-FFF2-40B4-BE49-F238E27FC236}">
                <a16:creationId xmlns:a16="http://schemas.microsoft.com/office/drawing/2014/main" id="{A0194C91-DE87-4A9F-AA11-C15AA5E728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088" y="98107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5" name="Picture 11">
            <a:extLst>
              <a:ext uri="{FF2B5EF4-FFF2-40B4-BE49-F238E27FC236}">
                <a16:creationId xmlns:a16="http://schemas.microsoft.com/office/drawing/2014/main" id="{371979E6-2A50-4BA8-8B8B-CA45C61CAA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052513"/>
            <a:ext cx="3324225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6" name="Picture 12">
            <a:extLst>
              <a:ext uri="{FF2B5EF4-FFF2-40B4-BE49-F238E27FC236}">
                <a16:creationId xmlns:a16="http://schemas.microsoft.com/office/drawing/2014/main" id="{BE63E241-09AE-4357-A1DD-412C86B34E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1341438"/>
            <a:ext cx="42672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7" name="Foliennummernplatzhalter 9">
            <a:extLst>
              <a:ext uri="{FF2B5EF4-FFF2-40B4-BE49-F238E27FC236}">
                <a16:creationId xmlns:a16="http://schemas.microsoft.com/office/drawing/2014/main" id="{F9069889-43E9-47BE-BA83-78A65DCB8C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9543D26-9D92-4ADA-91C2-9C2C45DC7DB4}" type="slidenum">
              <a:rPr lang="de-DE" altLang="de-DE" sz="1400"/>
              <a:pPr eaLnBrk="1" hangingPunct="1"/>
              <a:t>32</a:t>
            </a:fld>
            <a:endParaRPr lang="de-DE" altLang="de-DE" sz="140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6386" name="Ink 3">
                <a:extLst>
                  <a:ext uri="{FF2B5EF4-FFF2-40B4-BE49-F238E27FC236}">
                    <a16:creationId xmlns:a16="http://schemas.microsoft.com/office/drawing/2014/main" id="{E4892B31-B0F8-43BB-89B3-BDFDB71D035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16386" name="Ink 3">
                <a:extLst>
                  <a:ext uri="{FF2B5EF4-FFF2-40B4-BE49-F238E27FC236}">
                    <a16:creationId xmlns:a16="http://schemas.microsoft.com/office/drawing/2014/main" id="{E4892B31-B0F8-43BB-89B3-BDFDB71D035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6387" name="Ink 4">
                <a:extLst>
                  <a:ext uri="{FF2B5EF4-FFF2-40B4-BE49-F238E27FC236}">
                    <a16:creationId xmlns:a16="http://schemas.microsoft.com/office/drawing/2014/main" id="{978FB07F-C6AC-4681-93C9-919EEF8624D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16387" name="Ink 4">
                <a:extLst>
                  <a:ext uri="{FF2B5EF4-FFF2-40B4-BE49-F238E27FC236}">
                    <a16:creationId xmlns:a16="http://schemas.microsoft.com/office/drawing/2014/main" id="{978FB07F-C6AC-4681-93C9-919EEF8624D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6388" name="Ink 5">
                <a:extLst>
                  <a:ext uri="{FF2B5EF4-FFF2-40B4-BE49-F238E27FC236}">
                    <a16:creationId xmlns:a16="http://schemas.microsoft.com/office/drawing/2014/main" id="{68AF8C2E-8A6C-4309-8EAA-86FA637215B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16388" name="Ink 5">
                <a:extLst>
                  <a:ext uri="{FF2B5EF4-FFF2-40B4-BE49-F238E27FC236}">
                    <a16:creationId xmlns:a16="http://schemas.microsoft.com/office/drawing/2014/main" id="{68AF8C2E-8A6C-4309-8EAA-86FA637215B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6389" name="Ink 6">
                <a:extLst>
                  <a:ext uri="{FF2B5EF4-FFF2-40B4-BE49-F238E27FC236}">
                    <a16:creationId xmlns:a16="http://schemas.microsoft.com/office/drawing/2014/main" id="{1ECC1E13-986A-4DCC-883A-7C2C371C581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16389" name="Ink 6">
                <a:extLst>
                  <a:ext uri="{FF2B5EF4-FFF2-40B4-BE49-F238E27FC236}">
                    <a16:creationId xmlns:a16="http://schemas.microsoft.com/office/drawing/2014/main" id="{1ECC1E13-986A-4DCC-883A-7C2C371C581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6390" name="Ink 7">
                <a:extLst>
                  <a:ext uri="{FF2B5EF4-FFF2-40B4-BE49-F238E27FC236}">
                    <a16:creationId xmlns:a16="http://schemas.microsoft.com/office/drawing/2014/main" id="{B386D4CE-A93B-47F1-82AD-F8772172E70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16390" name="Ink 7">
                <a:extLst>
                  <a:ext uri="{FF2B5EF4-FFF2-40B4-BE49-F238E27FC236}">
                    <a16:creationId xmlns:a16="http://schemas.microsoft.com/office/drawing/2014/main" id="{B386D4CE-A93B-47F1-82AD-F8772172E70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Text Box 2">
            <a:extLst>
              <a:ext uri="{FF2B5EF4-FFF2-40B4-BE49-F238E27FC236}">
                <a16:creationId xmlns:a16="http://schemas.microsoft.com/office/drawing/2014/main" id="{F0EBB99D-E880-4199-827F-4C05B8F9F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3 http://www.leuphana.de/matheomnibus</a:t>
            </a:r>
          </a:p>
        </p:txBody>
      </p:sp>
      <p:pic>
        <p:nvPicPr>
          <p:cNvPr id="17416" name="Picture 8" descr="geogebra64">
            <a:hlinkClick r:id="rId3" action="ppaction://program"/>
            <a:extLst>
              <a:ext uri="{FF2B5EF4-FFF2-40B4-BE49-F238E27FC236}">
                <a16:creationId xmlns:a16="http://schemas.microsoft.com/office/drawing/2014/main" id="{49D3B6A4-298F-475B-9672-283A0845B4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941888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7" name="Rectangle 9">
            <a:extLst>
              <a:ext uri="{FF2B5EF4-FFF2-40B4-BE49-F238E27FC236}">
                <a16:creationId xmlns:a16="http://schemas.microsoft.com/office/drawing/2014/main" id="{77E01705-9B32-4118-9557-D6EA595CC70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0"/>
            <a:ext cx="7772400" cy="1470025"/>
          </a:xfrm>
          <a:noFill/>
        </p:spPr>
        <p:txBody>
          <a:bodyPr/>
          <a:lstStyle/>
          <a:p>
            <a:pPr eaLnBrk="1" hangingPunct="1"/>
            <a:r>
              <a:rPr lang="de-DE" altLang="de-DE"/>
              <a:t>Produkt-Übung</a:t>
            </a:r>
          </a:p>
        </p:txBody>
      </p:sp>
      <p:pic>
        <p:nvPicPr>
          <p:cNvPr id="17418" name="Picture 10" descr="geogebra64">
            <a:hlinkClick r:id="rId5" action="ppaction://program"/>
            <a:extLst>
              <a:ext uri="{FF2B5EF4-FFF2-40B4-BE49-F238E27FC236}">
                <a16:creationId xmlns:a16="http://schemas.microsoft.com/office/drawing/2014/main" id="{30A33783-B992-47B1-8C71-4670D67C41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088" y="98107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9" name="Picture 11">
            <a:extLst>
              <a:ext uri="{FF2B5EF4-FFF2-40B4-BE49-F238E27FC236}">
                <a16:creationId xmlns:a16="http://schemas.microsoft.com/office/drawing/2014/main" id="{A2EB9D1D-4C49-46DE-9F3A-4C7E4A1B2B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052513"/>
            <a:ext cx="3324225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0" name="Picture 12">
            <a:extLst>
              <a:ext uri="{FF2B5EF4-FFF2-40B4-BE49-F238E27FC236}">
                <a16:creationId xmlns:a16="http://schemas.microsoft.com/office/drawing/2014/main" id="{E586A3BD-032B-455C-A66D-62615CD5FC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1052513"/>
            <a:ext cx="5495925" cy="538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1" name="Text Box 13">
            <a:extLst>
              <a:ext uri="{FF2B5EF4-FFF2-40B4-BE49-F238E27FC236}">
                <a16:creationId xmlns:a16="http://schemas.microsoft.com/office/drawing/2014/main" id="{B5C615E1-4A8B-4F0A-9111-9341C3763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636838"/>
            <a:ext cx="2755900" cy="1993900"/>
          </a:xfrm>
          <a:prstGeom prst="rect">
            <a:avLst/>
          </a:prstGeom>
          <a:noFill/>
          <a:ln w="76200" cmpd="tri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de-DE" altLang="de-DE"/>
              <a:t>Merke:</a:t>
            </a:r>
          </a:p>
          <a:p>
            <a:pPr eaLnBrk="1" hangingPunct="1">
              <a:spcBef>
                <a:spcPct val="0"/>
              </a:spcBef>
            </a:pPr>
            <a:r>
              <a:rPr lang="de-DE" altLang="de-DE"/>
              <a:t>Die e-Funktion ist stärker </a:t>
            </a:r>
          </a:p>
          <a:p>
            <a:pPr eaLnBrk="1" hangingPunct="1">
              <a:spcBef>
                <a:spcPct val="0"/>
              </a:spcBef>
            </a:pPr>
            <a:r>
              <a:rPr lang="de-DE" altLang="de-DE"/>
              <a:t>als jede Potenz von x.</a:t>
            </a:r>
          </a:p>
        </p:txBody>
      </p:sp>
      <p:sp>
        <p:nvSpPr>
          <p:cNvPr id="17422" name="Foliennummernplatzhalter 10">
            <a:extLst>
              <a:ext uri="{FF2B5EF4-FFF2-40B4-BE49-F238E27FC236}">
                <a16:creationId xmlns:a16="http://schemas.microsoft.com/office/drawing/2014/main" id="{EE201542-0C25-485B-B485-E24A2ADBAF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DBC0F3F-A4AB-4E71-8330-D69C6F667E5B}" type="slidenum">
              <a:rPr lang="de-DE" altLang="de-DE" sz="1400"/>
              <a:pPr eaLnBrk="1" hangingPunct="1"/>
              <a:t>33</a:t>
            </a:fld>
            <a:endParaRPr lang="de-DE" altLang="de-DE" sz="140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7410" name="Ink 3">
                <a:extLst>
                  <a:ext uri="{FF2B5EF4-FFF2-40B4-BE49-F238E27FC236}">
                    <a16:creationId xmlns:a16="http://schemas.microsoft.com/office/drawing/2014/main" id="{4E8A64AC-3D89-4593-8158-E852BA01F0F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59900" y="939800"/>
              <a:ext cx="1588" cy="1588"/>
            </p14:xfrm>
          </p:contentPart>
        </mc:Choice>
        <mc:Fallback>
          <p:pic>
            <p:nvPicPr>
              <p:cNvPr id="17410" name="Ink 3">
                <a:extLst>
                  <a:ext uri="{FF2B5EF4-FFF2-40B4-BE49-F238E27FC236}">
                    <a16:creationId xmlns:a16="http://schemas.microsoft.com/office/drawing/2014/main" id="{4E8A64AC-3D89-4593-8158-E852BA01F0F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318612" y="8985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7411" name="Ink 4">
                <a:extLst>
                  <a:ext uri="{FF2B5EF4-FFF2-40B4-BE49-F238E27FC236}">
                    <a16:creationId xmlns:a16="http://schemas.microsoft.com/office/drawing/2014/main" id="{E2DC56CB-2ACB-4B37-A5C5-BF8A9F8825B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737725" y="411163"/>
              <a:ext cx="1588" cy="1587"/>
            </p14:xfrm>
          </p:contentPart>
        </mc:Choice>
        <mc:Fallback>
          <p:pic>
            <p:nvPicPr>
              <p:cNvPr id="17411" name="Ink 4">
                <a:extLst>
                  <a:ext uri="{FF2B5EF4-FFF2-40B4-BE49-F238E27FC236}">
                    <a16:creationId xmlns:a16="http://schemas.microsoft.com/office/drawing/2014/main" id="{E2DC56CB-2ACB-4B37-A5C5-BF8A9F8825B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696437" y="369901"/>
                <a:ext cx="84164" cy="8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7412" name="Ink 5">
                <a:extLst>
                  <a:ext uri="{FF2B5EF4-FFF2-40B4-BE49-F238E27FC236}">
                    <a16:creationId xmlns:a16="http://schemas.microsoft.com/office/drawing/2014/main" id="{C1D8917D-158A-42D7-90B0-7D937C4FE85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1000" y="495300"/>
              <a:ext cx="1588" cy="1588"/>
            </p14:xfrm>
          </p:contentPart>
        </mc:Choice>
        <mc:Fallback>
          <p:pic>
            <p:nvPicPr>
              <p:cNvPr id="17412" name="Ink 5">
                <a:extLst>
                  <a:ext uri="{FF2B5EF4-FFF2-40B4-BE49-F238E27FC236}">
                    <a16:creationId xmlns:a16="http://schemas.microsoft.com/office/drawing/2014/main" id="{C1D8917D-158A-42D7-90B0-7D937C4FE85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959712" y="454012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7413" name="Ink 6">
                <a:extLst>
                  <a:ext uri="{FF2B5EF4-FFF2-40B4-BE49-F238E27FC236}">
                    <a16:creationId xmlns:a16="http://schemas.microsoft.com/office/drawing/2014/main" id="{4C11F09D-38C9-445A-B653-FBD3F2E708D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3200" y="-49213"/>
              <a:ext cx="1588" cy="1588"/>
            </p14:xfrm>
          </p:contentPart>
        </mc:Choice>
        <mc:Fallback>
          <p:pic>
            <p:nvPicPr>
              <p:cNvPr id="17413" name="Ink 6">
                <a:extLst>
                  <a:ext uri="{FF2B5EF4-FFF2-40B4-BE49-F238E27FC236}">
                    <a16:creationId xmlns:a16="http://schemas.microsoft.com/office/drawing/2014/main" id="{4C11F09D-38C9-445A-B653-FBD3F2E708D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511912" y="-90501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7414" name="Ink 7">
                <a:extLst>
                  <a:ext uri="{FF2B5EF4-FFF2-40B4-BE49-F238E27FC236}">
                    <a16:creationId xmlns:a16="http://schemas.microsoft.com/office/drawing/2014/main" id="{E5738A65-C0EA-4DF6-B120-9AE31BD11E7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1562100"/>
              <a:ext cx="1588" cy="1588"/>
            </p14:xfrm>
          </p:contentPart>
        </mc:Choice>
        <mc:Fallback>
          <p:pic>
            <p:nvPicPr>
              <p:cNvPr id="17414" name="Ink 7">
                <a:extLst>
                  <a:ext uri="{FF2B5EF4-FFF2-40B4-BE49-F238E27FC236}">
                    <a16:creationId xmlns:a16="http://schemas.microsoft.com/office/drawing/2014/main" id="{E5738A65-C0EA-4DF6-B120-9AE31BD11E7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689712" y="1520812"/>
                <a:ext cx="84164" cy="8416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330F4359-B23E-496D-8203-EB7FE55A73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de-DE"/>
              <a:t>Ruled Surfaces</a:t>
            </a:r>
          </a:p>
        </p:txBody>
      </p:sp>
      <p:pic>
        <p:nvPicPr>
          <p:cNvPr id="22531" name="Picture 4" descr="mupad4-30">
            <a:hlinkClick r:id="rId3" action="ppaction://program"/>
            <a:extLst>
              <a:ext uri="{FF2B5EF4-FFF2-40B4-BE49-F238E27FC236}">
                <a16:creationId xmlns:a16="http://schemas.microsoft.com/office/drawing/2014/main" id="{0AEDC982-84FF-45E4-9853-AC3B2B20C1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88913"/>
            <a:ext cx="1116013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Text Box 8">
            <a:extLst>
              <a:ext uri="{FF2B5EF4-FFF2-40B4-BE49-F238E27FC236}">
                <a16:creationId xmlns:a16="http://schemas.microsoft.com/office/drawing/2014/main" id="{67C45291-1156-41C2-BA55-2BF9949B3A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1484313"/>
            <a:ext cx="3168650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Rules surfaces are made by motion of straight lines in the 3d-space.</a:t>
            </a:r>
          </a:p>
          <a:p>
            <a:pPr eaLnBrk="1" hangingPunct="1"/>
            <a:r>
              <a:rPr lang="de-DE" altLang="de-DE"/>
              <a:t>Thea are easy to build with wood or armored concrete.</a:t>
            </a:r>
          </a:p>
        </p:txBody>
      </p:sp>
      <p:sp>
        <p:nvSpPr>
          <p:cNvPr id="22533" name="Text Box 10">
            <a:extLst>
              <a:ext uri="{FF2B5EF4-FFF2-40B4-BE49-F238E27FC236}">
                <a16:creationId xmlns:a16="http://schemas.microsoft.com/office/drawing/2014/main" id="{E05A2D7C-8319-4549-B93E-D70FF2C7E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4581525"/>
            <a:ext cx="31162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hyperbolic paraboloid</a:t>
            </a:r>
          </a:p>
        </p:txBody>
      </p:sp>
      <p:sp>
        <p:nvSpPr>
          <p:cNvPr id="22534" name="Text Box 12">
            <a:extLst>
              <a:ext uri="{FF2B5EF4-FFF2-40B4-BE49-F238E27FC236}">
                <a16:creationId xmlns:a16="http://schemas.microsoft.com/office/drawing/2014/main" id="{548879B5-371F-4392-BC78-6270C5C66B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4925" y="5229225"/>
            <a:ext cx="27860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>
                <a:solidFill>
                  <a:srgbClr val="FF0000"/>
                </a:solidFill>
              </a:rPr>
              <a:t>road constructions,</a:t>
            </a:r>
            <a:br>
              <a:rPr lang="de-DE" altLang="de-DE">
                <a:solidFill>
                  <a:srgbClr val="FF0000"/>
                </a:solidFill>
              </a:rPr>
            </a:br>
            <a:r>
              <a:rPr lang="de-DE" altLang="de-DE">
                <a:solidFill>
                  <a:srgbClr val="FF0000"/>
                </a:solidFill>
              </a:rPr>
              <a:t>roofs, tents,…</a:t>
            </a:r>
          </a:p>
        </p:txBody>
      </p:sp>
      <p:sp>
        <p:nvSpPr>
          <p:cNvPr id="22535" name="Foliennummernplatzhalter 13">
            <a:extLst>
              <a:ext uri="{FF2B5EF4-FFF2-40B4-BE49-F238E27FC236}">
                <a16:creationId xmlns:a16="http://schemas.microsoft.com/office/drawing/2014/main" id="{3DED23B1-EF32-458D-8A3E-25096572C0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D35A338-58B6-4318-A606-3295B101D9B2}" type="slidenum">
              <a:rPr lang="de-DE" altLang="de-DE" sz="1400"/>
              <a:pPr eaLnBrk="1" hangingPunct="1"/>
              <a:t>4</a:t>
            </a:fld>
            <a:endParaRPr lang="de-DE" altLang="de-DE" sz="1400"/>
          </a:p>
        </p:txBody>
      </p:sp>
      <p:pic>
        <p:nvPicPr>
          <p:cNvPr id="22536" name="Grafik 14" descr="hypar-a-300-h40.jpg">
            <a:extLst>
              <a:ext uri="{FF2B5EF4-FFF2-40B4-BE49-F238E27FC236}">
                <a16:creationId xmlns:a16="http://schemas.microsoft.com/office/drawing/2014/main" id="{06020D8D-5CC5-4C90-94CA-A90776986D1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700213"/>
            <a:ext cx="3095625" cy="248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7" name="Picture 13">
            <a:extLst>
              <a:ext uri="{FF2B5EF4-FFF2-40B4-BE49-F238E27FC236}">
                <a16:creationId xmlns:a16="http://schemas.microsoft.com/office/drawing/2014/main" id="{9CEFBE1C-66F5-4AD4-B2F1-1D526757EF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4508500"/>
            <a:ext cx="4602162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8" name="Text Box 2">
            <a:extLst>
              <a:ext uri="{FF2B5EF4-FFF2-40B4-BE49-F238E27FC236}">
                <a16:creationId xmlns:a16="http://schemas.microsoft.com/office/drawing/2014/main" id="{266759CA-7AFC-4B59-9FDD-6A7CD729F7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3 http://www.leuphana.de/matheomnibus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67BCB363-196F-404E-9163-9E59F41923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260350"/>
            <a:ext cx="8229600" cy="1143000"/>
          </a:xfrm>
        </p:spPr>
        <p:txBody>
          <a:bodyPr/>
          <a:lstStyle/>
          <a:p>
            <a:pPr eaLnBrk="1" hangingPunct="1"/>
            <a:r>
              <a:rPr lang="de-DE" altLang="de-DE"/>
              <a:t>Regelflächen</a:t>
            </a:r>
          </a:p>
        </p:txBody>
      </p:sp>
      <p:pic>
        <p:nvPicPr>
          <p:cNvPr id="23555" name="Picture 4" descr="mupad4-30">
            <a:hlinkClick r:id="rId3" action="ppaction://program"/>
            <a:extLst>
              <a:ext uri="{FF2B5EF4-FFF2-40B4-BE49-F238E27FC236}">
                <a16:creationId xmlns:a16="http://schemas.microsoft.com/office/drawing/2014/main" id="{E72A9552-23A6-4A2D-8F30-F47B16B6B4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88913"/>
            <a:ext cx="1116013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Text Box 10">
            <a:extLst>
              <a:ext uri="{FF2B5EF4-FFF2-40B4-BE49-F238E27FC236}">
                <a16:creationId xmlns:a16="http://schemas.microsoft.com/office/drawing/2014/main" id="{00F554DF-B6BD-47D3-9E44-8BA357EB25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5300663"/>
            <a:ext cx="381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Hyperbolisches Paraboloid</a:t>
            </a:r>
          </a:p>
        </p:txBody>
      </p:sp>
      <p:sp>
        <p:nvSpPr>
          <p:cNvPr id="23557" name="Text Box 12">
            <a:extLst>
              <a:ext uri="{FF2B5EF4-FFF2-40B4-BE49-F238E27FC236}">
                <a16:creationId xmlns:a16="http://schemas.microsoft.com/office/drawing/2014/main" id="{1EC7382D-80A9-4BFD-8AC5-8618BF66BB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5825" y="5824538"/>
            <a:ext cx="4029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>
                <a:solidFill>
                  <a:srgbClr val="FF0000"/>
                </a:solidFill>
              </a:rPr>
              <a:t>Straßenbau, Dächer, Zelte...</a:t>
            </a:r>
          </a:p>
        </p:txBody>
      </p:sp>
      <p:sp>
        <p:nvSpPr>
          <p:cNvPr id="23558" name="Foliennummernplatzhalter 13">
            <a:extLst>
              <a:ext uri="{FF2B5EF4-FFF2-40B4-BE49-F238E27FC236}">
                <a16:creationId xmlns:a16="http://schemas.microsoft.com/office/drawing/2014/main" id="{BFB8404D-7FDB-4C1F-9D72-54D41ED29F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FBAEA63-DEFE-4A91-9929-A3F89D3ACB3B}" type="slidenum">
              <a:rPr lang="de-DE" altLang="de-DE" sz="1400"/>
              <a:pPr eaLnBrk="1" hangingPunct="1"/>
              <a:t>5</a:t>
            </a:fld>
            <a:endParaRPr lang="de-DE" altLang="de-DE" sz="1400"/>
          </a:p>
        </p:txBody>
      </p:sp>
      <p:pic>
        <p:nvPicPr>
          <p:cNvPr id="23559" name="Grafik 12" descr="hypar-c-300-h40.jpg">
            <a:extLst>
              <a:ext uri="{FF2B5EF4-FFF2-40B4-BE49-F238E27FC236}">
                <a16:creationId xmlns:a16="http://schemas.microsoft.com/office/drawing/2014/main" id="{E96DCBD1-330F-4934-AD04-B30923C1DAB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4868863"/>
            <a:ext cx="1663700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Grafik 13" descr="hypar-b-300-h40.jpg">
            <a:extLst>
              <a:ext uri="{FF2B5EF4-FFF2-40B4-BE49-F238E27FC236}">
                <a16:creationId xmlns:a16="http://schemas.microsoft.com/office/drawing/2014/main" id="{F3B381EF-ECED-456B-A1B8-B0F61A6FD2F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4076700"/>
            <a:ext cx="1755775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1" name="Grafik 14" descr="hypar-a-300-h40.jpg">
            <a:extLst>
              <a:ext uri="{FF2B5EF4-FFF2-40B4-BE49-F238E27FC236}">
                <a16:creationId xmlns:a16="http://schemas.microsoft.com/office/drawing/2014/main" id="{3BABBD17-60CE-4BDB-A167-742F3D2677E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700213"/>
            <a:ext cx="3095625" cy="248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2" name="Grafik 11" descr="segel3-600-h40.tif">
            <a:extLst>
              <a:ext uri="{FF2B5EF4-FFF2-40B4-BE49-F238E27FC236}">
                <a16:creationId xmlns:a16="http://schemas.microsoft.com/office/drawing/2014/main" id="{DAA57BE8-A09E-4A6B-815D-80A5074F2E0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2492375"/>
            <a:ext cx="4238625" cy="284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3" name="Text Box 2">
            <a:extLst>
              <a:ext uri="{FF2B5EF4-FFF2-40B4-BE49-F238E27FC236}">
                <a16:creationId xmlns:a16="http://schemas.microsoft.com/office/drawing/2014/main" id="{16C544CF-7A90-469D-8249-3E6F188420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3 http://www.leuphana.de/matheomnibus</a:t>
            </a:r>
          </a:p>
        </p:txBody>
      </p:sp>
      <p:sp>
        <p:nvSpPr>
          <p:cNvPr id="23564" name="Text Box 8">
            <a:extLst>
              <a:ext uri="{FF2B5EF4-FFF2-40B4-BE49-F238E27FC236}">
                <a16:creationId xmlns:a16="http://schemas.microsoft.com/office/drawing/2014/main" id="{5253F200-DDA9-4623-846F-7347C7D1C4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1268413"/>
            <a:ext cx="446563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2000"/>
              <a:t>Sie entstehen durch Bewegung von Geraden im Raum und lassen sich leicht bauen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AF343F7D-4510-433F-959B-D530EEFBC7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de-DE"/>
              <a:t>Ruled Surfaces</a:t>
            </a:r>
          </a:p>
        </p:txBody>
      </p:sp>
      <p:pic>
        <p:nvPicPr>
          <p:cNvPr id="24579" name="Picture 4" descr="mupad4-30">
            <a:hlinkClick r:id="rId3" action="ppaction://program"/>
            <a:extLst>
              <a:ext uri="{FF2B5EF4-FFF2-40B4-BE49-F238E27FC236}">
                <a16:creationId xmlns:a16="http://schemas.microsoft.com/office/drawing/2014/main" id="{061EA84B-6663-49FF-B573-723B9DF311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88913"/>
            <a:ext cx="1116013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Foliennummernplatzhalter 13">
            <a:extLst>
              <a:ext uri="{FF2B5EF4-FFF2-40B4-BE49-F238E27FC236}">
                <a16:creationId xmlns:a16="http://schemas.microsoft.com/office/drawing/2014/main" id="{53B1EADF-D79C-44BB-BC67-3560F743C9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DB7134E-02CB-4026-94B4-45AF371A42B4}" type="slidenum">
              <a:rPr lang="de-DE" altLang="de-DE" sz="1400"/>
              <a:pPr eaLnBrk="1" hangingPunct="1"/>
              <a:t>6</a:t>
            </a:fld>
            <a:endParaRPr lang="de-DE" altLang="de-DE" sz="1400"/>
          </a:p>
        </p:txBody>
      </p:sp>
      <p:pic>
        <p:nvPicPr>
          <p:cNvPr id="24581" name="Grafik 12" descr="hypar-c-300-h40.jpg">
            <a:extLst>
              <a:ext uri="{FF2B5EF4-FFF2-40B4-BE49-F238E27FC236}">
                <a16:creationId xmlns:a16="http://schemas.microsoft.com/office/drawing/2014/main" id="{591A35A0-6EF3-45D6-B3F2-B2451205732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4868863"/>
            <a:ext cx="1663700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Grafik 13" descr="hypar-b-300-h40.jpg">
            <a:extLst>
              <a:ext uri="{FF2B5EF4-FFF2-40B4-BE49-F238E27FC236}">
                <a16:creationId xmlns:a16="http://schemas.microsoft.com/office/drawing/2014/main" id="{88241A21-83CF-4203-92C8-D824A058903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4076700"/>
            <a:ext cx="1755775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Grafik 14" descr="hypar-a-300-h40.jpg">
            <a:extLst>
              <a:ext uri="{FF2B5EF4-FFF2-40B4-BE49-F238E27FC236}">
                <a16:creationId xmlns:a16="http://schemas.microsoft.com/office/drawing/2014/main" id="{6F99D16B-6E3B-4082-BF2C-C267DB23354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700213"/>
            <a:ext cx="3095625" cy="248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4" name="Grafik 11" descr="segel3-600-h40.tif">
            <a:extLst>
              <a:ext uri="{FF2B5EF4-FFF2-40B4-BE49-F238E27FC236}">
                <a16:creationId xmlns:a16="http://schemas.microsoft.com/office/drawing/2014/main" id="{2FEFA3FB-210D-4159-A27C-124D70B10AC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2420938"/>
            <a:ext cx="4238625" cy="284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5" name="Text Box 2">
            <a:extLst>
              <a:ext uri="{FF2B5EF4-FFF2-40B4-BE49-F238E27FC236}">
                <a16:creationId xmlns:a16="http://schemas.microsoft.com/office/drawing/2014/main" id="{AB7C8422-7E76-43B3-A45C-7B3F37DAD2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3 http://www.leuphana.de/matheomnibus</a:t>
            </a:r>
          </a:p>
        </p:txBody>
      </p:sp>
      <p:sp>
        <p:nvSpPr>
          <p:cNvPr id="24586" name="Text Box 10">
            <a:extLst>
              <a:ext uri="{FF2B5EF4-FFF2-40B4-BE49-F238E27FC236}">
                <a16:creationId xmlns:a16="http://schemas.microsoft.com/office/drawing/2014/main" id="{4FD747A0-2F0A-4760-8991-E44CFD281F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2588" y="5229225"/>
            <a:ext cx="49514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hyperbolic paraboloid</a:t>
            </a:r>
          </a:p>
        </p:txBody>
      </p:sp>
      <p:sp>
        <p:nvSpPr>
          <p:cNvPr id="24587" name="Text Box 12">
            <a:extLst>
              <a:ext uri="{FF2B5EF4-FFF2-40B4-BE49-F238E27FC236}">
                <a16:creationId xmlns:a16="http://schemas.microsoft.com/office/drawing/2014/main" id="{C8994F8D-D8DB-4863-A123-57F6DB6A11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5661025"/>
            <a:ext cx="44259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>
                <a:solidFill>
                  <a:srgbClr val="FF0000"/>
                </a:solidFill>
              </a:rPr>
              <a:t>road constructions,</a:t>
            </a:r>
            <a:br>
              <a:rPr lang="de-DE" altLang="de-DE">
                <a:solidFill>
                  <a:srgbClr val="FF0000"/>
                </a:solidFill>
              </a:rPr>
            </a:br>
            <a:r>
              <a:rPr lang="de-DE" altLang="de-DE">
                <a:solidFill>
                  <a:srgbClr val="FF0000"/>
                </a:solidFill>
              </a:rPr>
              <a:t>roofs, tents,…</a:t>
            </a:r>
          </a:p>
        </p:txBody>
      </p:sp>
      <p:sp>
        <p:nvSpPr>
          <p:cNvPr id="24588" name="Text Box 8">
            <a:extLst>
              <a:ext uri="{FF2B5EF4-FFF2-40B4-BE49-F238E27FC236}">
                <a16:creationId xmlns:a16="http://schemas.microsoft.com/office/drawing/2014/main" id="{8881675C-3618-40B2-85CC-61BD85FC18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1125538"/>
            <a:ext cx="43195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…made by motion of straight lines in the 3d-space and are easy to build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635AA171-7422-487C-BC17-D1955A28F1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de-DE"/>
              <a:t>Regelflächen</a:t>
            </a:r>
          </a:p>
        </p:txBody>
      </p:sp>
      <p:pic>
        <p:nvPicPr>
          <p:cNvPr id="25603" name="Picture 4" descr="mupad4-30">
            <a:hlinkClick r:id="rId3" action="ppaction://program"/>
            <a:extLst>
              <a:ext uri="{FF2B5EF4-FFF2-40B4-BE49-F238E27FC236}">
                <a16:creationId xmlns:a16="http://schemas.microsoft.com/office/drawing/2014/main" id="{AF02F25A-CF9A-4BDD-8A4F-60ADC239D2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88913"/>
            <a:ext cx="1116013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Text Box 10">
            <a:extLst>
              <a:ext uri="{FF2B5EF4-FFF2-40B4-BE49-F238E27FC236}">
                <a16:creationId xmlns:a16="http://schemas.microsoft.com/office/drawing/2014/main" id="{AB370642-9964-4184-8C4F-EC48748F7C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4005263"/>
            <a:ext cx="352901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/>
              <a:t>Hyperbolisches </a:t>
            </a:r>
          </a:p>
          <a:p>
            <a:pPr algn="ctr" eaLnBrk="1" hangingPunct="1"/>
            <a:r>
              <a:rPr lang="de-DE" altLang="de-DE"/>
              <a:t>Paraboloid</a:t>
            </a:r>
          </a:p>
        </p:txBody>
      </p:sp>
      <p:sp>
        <p:nvSpPr>
          <p:cNvPr id="25605" name="Foliennummernplatzhalter 13">
            <a:extLst>
              <a:ext uri="{FF2B5EF4-FFF2-40B4-BE49-F238E27FC236}">
                <a16:creationId xmlns:a16="http://schemas.microsoft.com/office/drawing/2014/main" id="{DB859C59-E3F0-4AFD-ACDA-52C0DA128D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337EDF1-1FAF-4E28-9046-E04E8B4FD628}" type="slidenum">
              <a:rPr lang="de-DE" altLang="de-DE" sz="1400"/>
              <a:pPr eaLnBrk="1" hangingPunct="1"/>
              <a:t>7</a:t>
            </a:fld>
            <a:endParaRPr lang="de-DE" altLang="de-DE" sz="1400"/>
          </a:p>
        </p:txBody>
      </p:sp>
      <p:pic>
        <p:nvPicPr>
          <p:cNvPr id="25606" name="Grafik 15" descr="strasse2-b-300-h30.jpg">
            <a:extLst>
              <a:ext uri="{FF2B5EF4-FFF2-40B4-BE49-F238E27FC236}">
                <a16:creationId xmlns:a16="http://schemas.microsoft.com/office/drawing/2014/main" id="{24EE939D-16DC-4091-B0B3-C722B75B19F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89363"/>
            <a:ext cx="5748338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Grafik 16" descr="strasse2-a-300-h30.jpg">
            <a:extLst>
              <a:ext uri="{FF2B5EF4-FFF2-40B4-BE49-F238E27FC236}">
                <a16:creationId xmlns:a16="http://schemas.microsoft.com/office/drawing/2014/main" id="{7ABA01F3-A19E-4817-B3D5-73ADE95DBCB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268413"/>
            <a:ext cx="6840537" cy="278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8" name="Text Box 12">
            <a:extLst>
              <a:ext uri="{FF2B5EF4-FFF2-40B4-BE49-F238E27FC236}">
                <a16:creationId xmlns:a16="http://schemas.microsoft.com/office/drawing/2014/main" id="{3D8C88ED-86DB-47A0-BC78-0D76B86A28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0100" y="5013325"/>
            <a:ext cx="4533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>
                <a:solidFill>
                  <a:srgbClr val="FF0000"/>
                </a:solidFill>
              </a:rPr>
              <a:t>Straßenbau, Dächer, Zelte...</a:t>
            </a:r>
          </a:p>
        </p:txBody>
      </p:sp>
      <p:sp>
        <p:nvSpPr>
          <p:cNvPr id="25609" name="Text Box 2">
            <a:extLst>
              <a:ext uri="{FF2B5EF4-FFF2-40B4-BE49-F238E27FC236}">
                <a16:creationId xmlns:a16="http://schemas.microsoft.com/office/drawing/2014/main" id="{127AD6E0-D9DD-44AA-9E4E-1DFB173527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3 http://www.leuphana.de/matheomnibus</a:t>
            </a:r>
          </a:p>
        </p:txBody>
      </p:sp>
      <p:pic>
        <p:nvPicPr>
          <p:cNvPr id="25610" name="Picture 5" descr="mupad4-30">
            <a:hlinkClick r:id="rId7" action="ppaction://program"/>
            <a:extLst>
              <a:ext uri="{FF2B5EF4-FFF2-40B4-BE49-F238E27FC236}">
                <a16:creationId xmlns:a16="http://schemas.microsoft.com/office/drawing/2014/main" id="{B3E53EFA-437B-41EF-B71B-35CDCD0C28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333375"/>
            <a:ext cx="1116013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6127EA7B-8621-4831-B8CA-EFBCF8C6F6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de-DE"/>
              <a:t>Ruled Surfaces</a:t>
            </a:r>
          </a:p>
        </p:txBody>
      </p:sp>
      <p:pic>
        <p:nvPicPr>
          <p:cNvPr id="26627" name="Picture 4" descr="mupad4-30">
            <a:hlinkClick r:id="rId3" action="ppaction://program"/>
            <a:extLst>
              <a:ext uri="{FF2B5EF4-FFF2-40B4-BE49-F238E27FC236}">
                <a16:creationId xmlns:a16="http://schemas.microsoft.com/office/drawing/2014/main" id="{A53E946C-01F1-405B-9FFF-313FF01335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88913"/>
            <a:ext cx="1116013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Foliennummernplatzhalter 13">
            <a:extLst>
              <a:ext uri="{FF2B5EF4-FFF2-40B4-BE49-F238E27FC236}">
                <a16:creationId xmlns:a16="http://schemas.microsoft.com/office/drawing/2014/main" id="{0A89667B-A325-4E10-BBB1-87AFC074AE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0C978C2-DC1F-4557-A0D7-92C34467909E}" type="slidenum">
              <a:rPr lang="de-DE" altLang="de-DE" sz="1400"/>
              <a:pPr eaLnBrk="1" hangingPunct="1"/>
              <a:t>8</a:t>
            </a:fld>
            <a:endParaRPr lang="de-DE" altLang="de-DE" sz="1400"/>
          </a:p>
        </p:txBody>
      </p:sp>
      <p:pic>
        <p:nvPicPr>
          <p:cNvPr id="26629" name="Grafik 15" descr="strasse2-b-300-h30.jpg">
            <a:extLst>
              <a:ext uri="{FF2B5EF4-FFF2-40B4-BE49-F238E27FC236}">
                <a16:creationId xmlns:a16="http://schemas.microsoft.com/office/drawing/2014/main" id="{FE9C0572-DAC6-4A34-A675-CACEFE6EDCC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89363"/>
            <a:ext cx="5748338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Grafik 16" descr="strasse2-a-300-h30.jpg">
            <a:extLst>
              <a:ext uri="{FF2B5EF4-FFF2-40B4-BE49-F238E27FC236}">
                <a16:creationId xmlns:a16="http://schemas.microsoft.com/office/drawing/2014/main" id="{6FD3BF54-520F-4AE6-9A02-CA4B1FCD6EB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268413"/>
            <a:ext cx="6840537" cy="278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1" name="Text Box 2">
            <a:extLst>
              <a:ext uri="{FF2B5EF4-FFF2-40B4-BE49-F238E27FC236}">
                <a16:creationId xmlns:a16="http://schemas.microsoft.com/office/drawing/2014/main" id="{3274F815-9AE2-4A39-84DE-8F96DAEED6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3 http://www.leuphana.de/matheomnibus</a:t>
            </a:r>
          </a:p>
        </p:txBody>
      </p:sp>
      <p:pic>
        <p:nvPicPr>
          <p:cNvPr id="26632" name="Picture 5" descr="mupad4-30">
            <a:hlinkClick r:id="rId7" action="ppaction://program"/>
            <a:extLst>
              <a:ext uri="{FF2B5EF4-FFF2-40B4-BE49-F238E27FC236}">
                <a16:creationId xmlns:a16="http://schemas.microsoft.com/office/drawing/2014/main" id="{0750CAE2-4BED-4EB0-B516-697383B7E9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333375"/>
            <a:ext cx="1116013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3" name="Text Box 10">
            <a:extLst>
              <a:ext uri="{FF2B5EF4-FFF2-40B4-BE49-F238E27FC236}">
                <a16:creationId xmlns:a16="http://schemas.microsoft.com/office/drawing/2014/main" id="{07617E80-9C8C-423F-9611-536757E9D3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2588" y="4076700"/>
            <a:ext cx="49514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hyperbolic paraboloid</a:t>
            </a:r>
          </a:p>
        </p:txBody>
      </p:sp>
      <p:sp>
        <p:nvSpPr>
          <p:cNvPr id="26634" name="Text Box 12">
            <a:extLst>
              <a:ext uri="{FF2B5EF4-FFF2-40B4-BE49-F238E27FC236}">
                <a16:creationId xmlns:a16="http://schemas.microsoft.com/office/drawing/2014/main" id="{21A5B6DA-4938-4855-906E-CF8C325D01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4508500"/>
            <a:ext cx="44259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>
                <a:solidFill>
                  <a:srgbClr val="FF0000"/>
                </a:solidFill>
              </a:rPr>
              <a:t>road constructions,</a:t>
            </a:r>
            <a:br>
              <a:rPr lang="de-DE" altLang="de-DE">
                <a:solidFill>
                  <a:srgbClr val="FF0000"/>
                </a:solidFill>
              </a:rPr>
            </a:br>
            <a:r>
              <a:rPr lang="de-DE" altLang="de-DE">
                <a:solidFill>
                  <a:srgbClr val="FF0000"/>
                </a:solidFill>
              </a:rPr>
              <a:t>roofs, tents,…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6" descr="hyperboloid-ani">
            <a:extLst>
              <a:ext uri="{FF2B5EF4-FFF2-40B4-BE49-F238E27FC236}">
                <a16:creationId xmlns:a16="http://schemas.microsoft.com/office/drawing/2014/main" id="{813CE351-C21C-4126-AB46-11D5AD467E2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1484313"/>
            <a:ext cx="5629275" cy="374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Rectangle 2">
            <a:extLst>
              <a:ext uri="{FF2B5EF4-FFF2-40B4-BE49-F238E27FC236}">
                <a16:creationId xmlns:a16="http://schemas.microsoft.com/office/drawing/2014/main" id="{73894EB8-9B34-4389-AD32-9DB47E04F8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de-DE"/>
              <a:t>Regelflächen</a:t>
            </a:r>
          </a:p>
        </p:txBody>
      </p:sp>
      <p:sp>
        <p:nvSpPr>
          <p:cNvPr id="27652" name="Text Box 9">
            <a:extLst>
              <a:ext uri="{FF2B5EF4-FFF2-40B4-BE49-F238E27FC236}">
                <a16:creationId xmlns:a16="http://schemas.microsoft.com/office/drawing/2014/main" id="{F25B97BB-AC69-4F3D-86E4-EA8FB8E68E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5084763"/>
            <a:ext cx="3613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Einschaliges Hyperboloid</a:t>
            </a:r>
          </a:p>
        </p:txBody>
      </p:sp>
      <p:sp>
        <p:nvSpPr>
          <p:cNvPr id="27653" name="Text Box 11">
            <a:extLst>
              <a:ext uri="{FF2B5EF4-FFF2-40B4-BE49-F238E27FC236}">
                <a16:creationId xmlns:a16="http://schemas.microsoft.com/office/drawing/2014/main" id="{46154EF5-92A8-40C0-8E2A-0E457F2E7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5876925"/>
            <a:ext cx="2741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>
                <a:solidFill>
                  <a:srgbClr val="FF0000"/>
                </a:solidFill>
              </a:rPr>
              <a:t>Silos, Kühltürme....</a:t>
            </a:r>
          </a:p>
        </p:txBody>
      </p:sp>
      <p:sp>
        <p:nvSpPr>
          <p:cNvPr id="27654" name="Foliennummernplatzhalter 13">
            <a:extLst>
              <a:ext uri="{FF2B5EF4-FFF2-40B4-BE49-F238E27FC236}">
                <a16:creationId xmlns:a16="http://schemas.microsoft.com/office/drawing/2014/main" id="{6F6E06DE-903D-4E9C-9677-B54B00B667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85DE9ED-02CE-480E-8EA1-95E13CCD3F0E}" type="slidenum">
              <a:rPr lang="de-DE" altLang="de-DE" sz="1400"/>
              <a:pPr eaLnBrk="1" hangingPunct="1"/>
              <a:t>9</a:t>
            </a:fld>
            <a:endParaRPr lang="de-DE" altLang="de-DE" sz="1400"/>
          </a:p>
        </p:txBody>
      </p:sp>
      <p:sp>
        <p:nvSpPr>
          <p:cNvPr id="27655" name="Text Box 2">
            <a:extLst>
              <a:ext uri="{FF2B5EF4-FFF2-40B4-BE49-F238E27FC236}">
                <a16:creationId xmlns:a16="http://schemas.microsoft.com/office/drawing/2014/main" id="{D8DB4E95-B9E6-4A0D-BAC5-EC31DDE6CA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3 http://www.leuphana.de/matheomnibus</a:t>
            </a:r>
          </a:p>
        </p:txBody>
      </p:sp>
      <p:pic>
        <p:nvPicPr>
          <p:cNvPr id="27656" name="Grafik 13" descr="01222-kühltürme robert conrad-300-h40.jpg">
            <a:extLst>
              <a:ext uri="{FF2B5EF4-FFF2-40B4-BE49-F238E27FC236}">
                <a16:creationId xmlns:a16="http://schemas.microsoft.com/office/drawing/2014/main" id="{6AD481B6-88C9-4382-9443-2D75F635309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865563"/>
            <a:ext cx="2303462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7" name="Text Box 8">
            <a:extLst>
              <a:ext uri="{FF2B5EF4-FFF2-40B4-BE49-F238E27FC236}">
                <a16:creationId xmlns:a16="http://schemas.microsoft.com/office/drawing/2014/main" id="{A43BE328-569B-4331-AB95-F88A83D3BD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57338"/>
            <a:ext cx="4465638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2000"/>
              <a:t>Sie entstehen durch Bewegung von Geraden im Raum und lassen sich leicht bauen.</a:t>
            </a:r>
          </a:p>
        </p:txBody>
      </p:sp>
      <p:pic>
        <p:nvPicPr>
          <p:cNvPr id="27658" name="Picture 5" descr="mupad4-30">
            <a:hlinkClick r:id="rId5" action="ppaction://program"/>
            <a:extLst>
              <a:ext uri="{FF2B5EF4-FFF2-40B4-BE49-F238E27FC236}">
                <a16:creationId xmlns:a16="http://schemas.microsoft.com/office/drawing/2014/main" id="{A428D211-FAFA-4072-B3B6-E226C99C4F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260350"/>
            <a:ext cx="1116013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Standarddesign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andard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00</Words>
  <Application>Microsoft Office PowerPoint</Application>
  <PresentationFormat>Bildschirmpräsentation (4:3)</PresentationFormat>
  <Paragraphs>216</Paragraphs>
  <Slides>33</Slides>
  <Notes>33</Notes>
  <HiddenSlides>9</HiddenSlides>
  <MMClips>0</MMClips>
  <ScaleCrop>false</ScaleCrop>
  <HeadingPairs>
    <vt:vector size="8" baseType="variant">
      <vt:variant>
        <vt:lpstr>Verwendete Schriftarten</vt:lpstr>
      </vt:variant>
      <vt:variant>
        <vt:i4>1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33</vt:i4>
      </vt:variant>
    </vt:vector>
  </HeadingPairs>
  <TitlesOfParts>
    <vt:vector size="36" baseType="lpstr">
      <vt:lpstr>Arial</vt:lpstr>
      <vt:lpstr>Standarddesign</vt:lpstr>
      <vt:lpstr>MathType 5.0 Equation</vt:lpstr>
      <vt:lpstr>Noch mehr Funktionen</vt:lpstr>
      <vt:lpstr>Even More Functions</vt:lpstr>
      <vt:lpstr>Regelflächen</vt:lpstr>
      <vt:lpstr>Ruled Surfaces</vt:lpstr>
      <vt:lpstr>Regelflächen</vt:lpstr>
      <vt:lpstr>Ruled Surfaces</vt:lpstr>
      <vt:lpstr>Regelflächen</vt:lpstr>
      <vt:lpstr>Ruled Surfaces</vt:lpstr>
      <vt:lpstr>Regelflächen</vt:lpstr>
      <vt:lpstr>Ruled Surfaces</vt:lpstr>
      <vt:lpstr>Kegelschnitte</vt:lpstr>
      <vt:lpstr>Conic Sections</vt:lpstr>
      <vt:lpstr>GPS: Wie funktioniert das?</vt:lpstr>
      <vt:lpstr>GPS: How Does it Work?</vt:lpstr>
      <vt:lpstr>GPS: Wie funktioniert das?</vt:lpstr>
      <vt:lpstr>GPS: How Does it Work?</vt:lpstr>
      <vt:lpstr>Noch mehr Flächen  und Körper</vt:lpstr>
      <vt:lpstr>Even More Areas and Solids</vt:lpstr>
      <vt:lpstr>Funktionen und Relationen sind überall</vt:lpstr>
      <vt:lpstr>Funktions and Relations are Everywhere</vt:lpstr>
      <vt:lpstr>Funktionen und Relationen sind überall</vt:lpstr>
      <vt:lpstr>Funktions and Relations are Everywhere</vt:lpstr>
      <vt:lpstr>Funktionen und Relationen sind überall</vt:lpstr>
      <vt:lpstr>Funktions and Relations are Everywhere</vt:lpstr>
      <vt:lpstr>Funktionen - Bauhof </vt:lpstr>
      <vt:lpstr>Funktionen - Bauhof </vt:lpstr>
      <vt:lpstr>Funktionen - Bauhof </vt:lpstr>
      <vt:lpstr>Funktionen - Bauhof </vt:lpstr>
      <vt:lpstr>Summen-Übung</vt:lpstr>
      <vt:lpstr>Summen-Übung</vt:lpstr>
      <vt:lpstr>Produkt-Übung</vt:lpstr>
      <vt:lpstr>Produkt-Übung</vt:lpstr>
      <vt:lpstr>Produkt-Übung</vt:lpstr>
    </vt:vector>
  </TitlesOfParts>
  <Company>Universität Lünebur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lynome und mehrfache Nullstellen</dc:title>
  <dc:creator>Prof. Dr. Haftendorn</dc:creator>
  <cp:lastModifiedBy>Dörte Haftendorn</cp:lastModifiedBy>
  <cp:revision>28</cp:revision>
  <dcterms:created xsi:type="dcterms:W3CDTF">2007-11-12T22:08:00Z</dcterms:created>
  <dcterms:modified xsi:type="dcterms:W3CDTF">2021-02-11T10:40:10Z</dcterms:modified>
</cp:coreProperties>
</file>